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6D6BD4" w14:textId="77777777" w:rsidR="00866585" w:rsidRPr="00866585" w:rsidRDefault="00866585" w:rsidP="00866585">
      <w:pPr>
        <w:pBdr>
          <w:bottom w:val="single" w:sz="4" w:space="1" w:color="auto"/>
        </w:pBdr>
        <w:spacing w:after="200" w:line="276" w:lineRule="auto"/>
        <w:rPr>
          <w:rFonts w:ascii="Calibri" w:eastAsia="Calibri" w:hAnsi="Calibri" w:cs="Calibri"/>
          <w:color w:val="FF0000"/>
          <w:sz w:val="32"/>
          <w:szCs w:val="32"/>
        </w:rPr>
      </w:pPr>
      <w:r w:rsidRPr="00866585">
        <w:rPr>
          <w:rFonts w:ascii="Calibri" w:eastAsia="Calibri" w:hAnsi="Calibri" w:cs="Calibri"/>
          <w:color w:val="FF0000"/>
          <w:sz w:val="32"/>
          <w:szCs w:val="32"/>
        </w:rPr>
        <w:t xml:space="preserve">7.5. Pravilna četverostrana prizma  </w:t>
      </w:r>
    </w:p>
    <w:p w14:paraId="3BCE8CFE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</w:rPr>
      </w:pPr>
    </w:p>
    <w:p w14:paraId="7E03B22E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Broj sati: 2</w:t>
      </w:r>
    </w:p>
    <w:p w14:paraId="6ED77A9B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i/>
        </w:rPr>
      </w:pPr>
      <w:r w:rsidRPr="00866585">
        <w:rPr>
          <w:rFonts w:ascii="Calibri" w:eastAsia="Calibri" w:hAnsi="Calibri" w:cs="Calibri"/>
          <w:i/>
        </w:rPr>
        <w:t>Udžbenik: stranice 164. – 169.</w:t>
      </w:r>
    </w:p>
    <w:p w14:paraId="5B877BBA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>Odgojno – obrazovni ishod</w:t>
      </w:r>
    </w:p>
    <w:p w14:paraId="77A26C4D" w14:textId="77777777" w:rsidR="00866585" w:rsidRPr="00866585" w:rsidRDefault="00866585" w:rsidP="00866585">
      <w:pPr>
        <w:shd w:val="clear" w:color="auto" w:fill="FFFFFF"/>
        <w:spacing w:after="0" w:line="276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  <w:r w:rsidRPr="00866585">
        <w:rPr>
          <w:rFonts w:ascii="Calibri" w:eastAsia="Times New Roman" w:hAnsi="Calibri" w:cs="Calibri"/>
          <w:color w:val="231F20"/>
          <w:lang w:val="en-US"/>
        </w:rPr>
        <w:t xml:space="preserve">C.8.1. </w:t>
      </w:r>
      <w:r w:rsidRPr="00866585">
        <w:rPr>
          <w:rFonts w:ascii="Calibri" w:eastAsia="Calibri" w:hAnsi="Calibri" w:cs="Calibri"/>
        </w:rPr>
        <w:t>Skicira prikaz uspravnoga geometrijskog tijela u ravnini.</w:t>
      </w:r>
    </w:p>
    <w:p w14:paraId="2D21CF18" w14:textId="77777777" w:rsidR="00866585" w:rsidRPr="00866585" w:rsidRDefault="00866585" w:rsidP="00866585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866585">
        <w:rPr>
          <w:rFonts w:ascii="Calibri" w:eastAsia="Times New Roman" w:hAnsi="Calibri" w:cs="Calibri"/>
          <w:color w:val="231F20"/>
          <w:lang w:val="en-US"/>
        </w:rPr>
        <w:t xml:space="preserve">C.8.2. </w:t>
      </w:r>
      <w:r w:rsidRPr="00866585">
        <w:rPr>
          <w:rFonts w:ascii="Calibri" w:eastAsia="Calibri" w:hAnsi="Calibri" w:cs="Calibri"/>
        </w:rPr>
        <w:t>Analizira i izrađuje modele i mreže uspravnih geometrijskih tijela.</w:t>
      </w:r>
      <w:r w:rsidRPr="00866585">
        <w:rPr>
          <w:rFonts w:ascii="Calibri" w:eastAsia="Times New Roman" w:hAnsi="Calibri" w:cs="Calibri"/>
          <w:color w:val="231F20"/>
          <w:lang w:val="en-US"/>
        </w:rPr>
        <w:t xml:space="preserve"> </w:t>
      </w:r>
    </w:p>
    <w:p w14:paraId="05128EC9" w14:textId="77777777" w:rsidR="00866585" w:rsidRPr="00866585" w:rsidRDefault="00866585" w:rsidP="00866585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866585">
        <w:rPr>
          <w:rFonts w:ascii="Calibri" w:eastAsia="Times New Roman" w:hAnsi="Calibri" w:cs="Calibri"/>
          <w:color w:val="231F20"/>
          <w:lang w:val="en-US"/>
        </w:rPr>
        <w:t xml:space="preserve">D.8.1. </w:t>
      </w:r>
      <w:proofErr w:type="spellStart"/>
      <w:r w:rsidRPr="00866585">
        <w:rPr>
          <w:rFonts w:ascii="Calibri" w:eastAsia="Times New Roman" w:hAnsi="Calibri" w:cs="Calibri"/>
          <w:color w:val="231F20"/>
          <w:lang w:val="en-US"/>
        </w:rPr>
        <w:t>Primjenjuje</w:t>
      </w:r>
      <w:proofErr w:type="spellEnd"/>
      <w:r w:rsidRPr="00866585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866585">
        <w:rPr>
          <w:rFonts w:ascii="Calibri" w:eastAsia="Times New Roman" w:hAnsi="Calibri" w:cs="Calibri"/>
          <w:color w:val="231F20"/>
          <w:lang w:val="en-US"/>
        </w:rPr>
        <w:t>Pitagorin</w:t>
      </w:r>
      <w:proofErr w:type="spellEnd"/>
      <w:r w:rsidRPr="00866585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866585">
        <w:rPr>
          <w:rFonts w:ascii="Calibri" w:eastAsia="Times New Roman" w:hAnsi="Calibri" w:cs="Calibri"/>
          <w:color w:val="231F20"/>
          <w:lang w:val="en-US"/>
        </w:rPr>
        <w:t>poučak</w:t>
      </w:r>
      <w:proofErr w:type="spellEnd"/>
      <w:r w:rsidRPr="00866585">
        <w:rPr>
          <w:rFonts w:ascii="Calibri" w:eastAsia="Times New Roman" w:hAnsi="Calibri" w:cs="Calibri"/>
          <w:color w:val="231F20"/>
          <w:lang w:val="en-US"/>
        </w:rPr>
        <w:t>.</w:t>
      </w:r>
    </w:p>
    <w:p w14:paraId="33FC57F0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Times New Roman" w:hAnsi="Calibri" w:cs="Calibri"/>
          <w:color w:val="231F20"/>
          <w:lang w:val="en-US"/>
        </w:rPr>
        <w:t xml:space="preserve">D.8.2. </w:t>
      </w:r>
      <w:r w:rsidRPr="00866585">
        <w:rPr>
          <w:rFonts w:ascii="Calibri" w:eastAsia="Calibri" w:hAnsi="Calibri" w:cs="Calibri"/>
        </w:rPr>
        <w:t>Primjenjuje oplošje i volumen geometrijskih tijela.</w:t>
      </w:r>
    </w:p>
    <w:p w14:paraId="72C65E63" w14:textId="77777777" w:rsidR="00866585" w:rsidRPr="00866585" w:rsidRDefault="00866585" w:rsidP="00866585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866585">
        <w:rPr>
          <w:rFonts w:ascii="Calibri" w:eastAsia="Times New Roman" w:hAnsi="Calibri" w:cs="Calibri"/>
          <w:color w:val="231F20"/>
          <w:lang w:val="en-US"/>
        </w:rPr>
        <w:t xml:space="preserve">D.8.4. </w:t>
      </w:r>
      <w:r w:rsidRPr="00866585">
        <w:rPr>
          <w:rFonts w:ascii="Calibri" w:eastAsia="Calibri" w:hAnsi="Calibri" w:cs="Calibri"/>
        </w:rPr>
        <w:t>Odabire i preračunava odgovarajuće mjerne jedinice.</w:t>
      </w:r>
    </w:p>
    <w:p w14:paraId="3F1FF1C1" w14:textId="77777777" w:rsidR="00866585" w:rsidRPr="00866585" w:rsidRDefault="00866585" w:rsidP="00866585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</w:p>
    <w:p w14:paraId="478A4145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  <w:b/>
        </w:rPr>
      </w:pPr>
      <w:proofErr w:type="spellStart"/>
      <w:r w:rsidRPr="00866585">
        <w:rPr>
          <w:rFonts w:ascii="Calibri" w:eastAsia="Calibri" w:hAnsi="Calibri" w:cs="Calibri"/>
          <w:b/>
        </w:rPr>
        <w:t>Međupredmetne</w:t>
      </w:r>
      <w:proofErr w:type="spellEnd"/>
      <w:r w:rsidRPr="00866585">
        <w:rPr>
          <w:rFonts w:ascii="Calibri" w:eastAsia="Calibri" w:hAnsi="Calibri" w:cs="Calibri"/>
          <w:b/>
        </w:rPr>
        <w:t xml:space="preserve"> teme</w:t>
      </w:r>
    </w:p>
    <w:p w14:paraId="1DF6CAD6" w14:textId="77777777" w:rsidR="00866585" w:rsidRPr="00866585" w:rsidRDefault="00866585" w:rsidP="00866585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866585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866585">
        <w:rPr>
          <w:rFonts w:ascii="Calibri" w:eastAsia="Times New Roman" w:hAnsi="Calibri" w:cs="Calibri"/>
          <w:color w:val="231F20"/>
          <w:lang w:eastAsia="hr-HR"/>
        </w:rPr>
        <w:t xml:space="preserve"> A.3.2. Primjena strategija učenja i rješavanje problema</w:t>
      </w:r>
    </w:p>
    <w:p w14:paraId="1FD03442" w14:textId="77777777" w:rsidR="00866585" w:rsidRPr="00866585" w:rsidRDefault="00866585" w:rsidP="00866585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866585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866585">
        <w:rPr>
          <w:rFonts w:ascii="Calibri" w:eastAsia="Times New Roman" w:hAnsi="Calibri" w:cs="Calibri"/>
          <w:color w:val="231F20"/>
          <w:lang w:eastAsia="hr-HR"/>
        </w:rPr>
        <w:t xml:space="preserve"> A.3.4. Učenik kritički promišlja i vrednuje ideje uz podršku učitelja.</w:t>
      </w:r>
    </w:p>
    <w:p w14:paraId="11718A84" w14:textId="77777777" w:rsidR="00866585" w:rsidRPr="00866585" w:rsidRDefault="00866585" w:rsidP="00866585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866585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866585">
        <w:rPr>
          <w:rFonts w:ascii="Calibri" w:eastAsia="Times New Roman" w:hAnsi="Calibri" w:cs="Calibri"/>
          <w:color w:val="231F20"/>
          <w:lang w:eastAsia="hr-HR"/>
        </w:rPr>
        <w:t xml:space="preserve"> B.3.3. Učenik regulira svoje učenje mijenjanjem plana ili pristupa učenju, samostalno ili uz poticaj učitelja.</w:t>
      </w:r>
    </w:p>
    <w:p w14:paraId="4BDBA8D1" w14:textId="77777777" w:rsidR="00866585" w:rsidRPr="00866585" w:rsidRDefault="00866585" w:rsidP="00866585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866585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866585">
        <w:rPr>
          <w:rFonts w:ascii="Calibri" w:eastAsia="Times New Roman" w:hAnsi="Calibri" w:cs="Calibri"/>
          <w:color w:val="231F20"/>
          <w:lang w:eastAsia="hr-HR"/>
        </w:rPr>
        <w:t xml:space="preserve"> B.3.4. Učenik </w:t>
      </w:r>
      <w:proofErr w:type="spellStart"/>
      <w:r w:rsidRPr="00866585">
        <w:rPr>
          <w:rFonts w:ascii="Calibri" w:eastAsia="Times New Roman" w:hAnsi="Calibri" w:cs="Calibri"/>
          <w:color w:val="231F20"/>
          <w:lang w:eastAsia="hr-HR"/>
        </w:rPr>
        <w:t>samovrednuje</w:t>
      </w:r>
      <w:proofErr w:type="spellEnd"/>
      <w:r w:rsidRPr="00866585">
        <w:rPr>
          <w:rFonts w:ascii="Calibri" w:eastAsia="Times New Roman" w:hAnsi="Calibri" w:cs="Calibri"/>
          <w:color w:val="231F20"/>
          <w:lang w:eastAsia="hr-HR"/>
        </w:rPr>
        <w:t xml:space="preserve"> proces učenja i svoje rezultate, procjenjuje ostvareni napredak te na temelju toga planira buduće učenje.</w:t>
      </w:r>
    </w:p>
    <w:p w14:paraId="44E842FA" w14:textId="77777777" w:rsidR="00866585" w:rsidRPr="00866585" w:rsidRDefault="00866585" w:rsidP="00866585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866585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866585">
        <w:rPr>
          <w:rFonts w:ascii="Calibri" w:eastAsia="Times New Roman" w:hAnsi="Calibri" w:cs="Calibri"/>
          <w:color w:val="231F20"/>
          <w:lang w:eastAsia="hr-HR"/>
        </w:rPr>
        <w:t xml:space="preserve"> A.3.1. Razvija sliku o sebi.</w:t>
      </w:r>
    </w:p>
    <w:p w14:paraId="1D5E3DA0" w14:textId="77777777" w:rsidR="00866585" w:rsidRPr="00866585" w:rsidRDefault="00866585" w:rsidP="00866585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866585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866585">
        <w:rPr>
          <w:rFonts w:ascii="Calibri" w:eastAsia="Times New Roman" w:hAnsi="Calibri" w:cs="Calibri"/>
          <w:color w:val="231F20"/>
          <w:lang w:eastAsia="hr-HR"/>
        </w:rPr>
        <w:t xml:space="preserve"> A.3.3. Razvija osobne potencijale.</w:t>
      </w:r>
    </w:p>
    <w:p w14:paraId="436EDD92" w14:textId="77777777" w:rsidR="00866585" w:rsidRPr="00866585" w:rsidRDefault="00866585" w:rsidP="00866585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866585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866585">
        <w:rPr>
          <w:rFonts w:ascii="Calibri" w:eastAsia="Times New Roman" w:hAnsi="Calibri" w:cs="Calibri"/>
          <w:color w:val="231F20"/>
          <w:lang w:eastAsia="hr-HR"/>
        </w:rPr>
        <w:t xml:space="preserve"> B.3.2. Razvija komunikacijske kompetencije i uvažavajuće odnose s drugima</w:t>
      </w:r>
    </w:p>
    <w:p w14:paraId="0F36F798" w14:textId="77777777" w:rsidR="00866585" w:rsidRPr="00866585" w:rsidRDefault="00866585" w:rsidP="00866585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866585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866585">
        <w:rPr>
          <w:rFonts w:ascii="Calibri" w:eastAsia="Times New Roman" w:hAnsi="Calibri" w:cs="Calibri"/>
          <w:color w:val="231F20"/>
          <w:lang w:eastAsia="hr-HR"/>
        </w:rPr>
        <w:t xml:space="preserve"> B.3.4. Suradnički uči i radi u timu.</w:t>
      </w:r>
    </w:p>
    <w:p w14:paraId="4AC5359F" w14:textId="77777777" w:rsidR="00866585" w:rsidRPr="00866585" w:rsidRDefault="00866585" w:rsidP="00866585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866585">
        <w:rPr>
          <w:rFonts w:ascii="Calibri" w:eastAsia="Times New Roman" w:hAnsi="Calibri" w:cs="Calibri"/>
          <w:color w:val="231F20"/>
          <w:lang w:eastAsia="hr-HR"/>
        </w:rPr>
        <w:t>ikt</w:t>
      </w:r>
      <w:proofErr w:type="spellEnd"/>
      <w:r w:rsidRPr="00866585">
        <w:rPr>
          <w:rFonts w:ascii="Calibri" w:eastAsia="Times New Roman" w:hAnsi="Calibri" w:cs="Calibri"/>
          <w:color w:val="231F20"/>
          <w:lang w:eastAsia="hr-HR"/>
        </w:rPr>
        <w:t xml:space="preserve"> A.3.2. Učenik se samostalno koristi raznim uređajima i programima.</w:t>
      </w:r>
    </w:p>
    <w:p w14:paraId="0AA6DF78" w14:textId="77777777" w:rsidR="00866585" w:rsidRPr="00866585" w:rsidRDefault="00866585" w:rsidP="00866585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14:paraId="3ED7B5BE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 xml:space="preserve">Tijek nastavnih sati </w:t>
      </w:r>
    </w:p>
    <w:p w14:paraId="746407DF" w14:textId="77777777" w:rsidR="00866585" w:rsidRPr="00866585" w:rsidRDefault="00866585" w:rsidP="00866585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866585">
        <w:rPr>
          <w:rFonts w:ascii="Calibri" w:eastAsia="Calibri" w:hAnsi="Calibri" w:cs="Calibri"/>
          <w:b/>
          <w:color w:val="00B0F0"/>
        </w:rPr>
        <w:t xml:space="preserve">Pravilna četverostrana prizma </w:t>
      </w:r>
    </w:p>
    <w:p w14:paraId="3C8EEBA6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  <w:bCs/>
          <w:color w:val="000000"/>
        </w:rPr>
      </w:pPr>
      <w:r w:rsidRPr="00866585">
        <w:rPr>
          <w:rFonts w:ascii="Calibri" w:eastAsia="Calibri" w:hAnsi="Calibri" w:cs="Calibri"/>
          <w:b/>
          <w:bCs/>
          <w:color w:val="000000"/>
        </w:rPr>
        <w:t>Aktivnost 1 – Ponavljanje</w:t>
      </w:r>
    </w:p>
    <w:p w14:paraId="51F32009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color w:val="000000"/>
        </w:rPr>
      </w:pPr>
      <w:r w:rsidRPr="00866585">
        <w:rPr>
          <w:rFonts w:ascii="Calibri" w:eastAsia="Calibri" w:hAnsi="Calibri" w:cs="Calibri"/>
          <w:color w:val="000000"/>
        </w:rPr>
        <w:t>Učenici rješavaju Nastavni listić (</w:t>
      </w:r>
      <w:r w:rsidRPr="00866585">
        <w:rPr>
          <w:rFonts w:ascii="Calibri" w:eastAsia="Calibri" w:hAnsi="Calibri" w:cs="Calibri"/>
          <w:i/>
          <w:color w:val="000000"/>
        </w:rPr>
        <w:t>Prilog 1</w:t>
      </w:r>
      <w:r w:rsidRPr="00866585">
        <w:rPr>
          <w:rFonts w:ascii="Calibri" w:eastAsia="Calibri" w:hAnsi="Calibri" w:cs="Calibri"/>
          <w:color w:val="000000"/>
        </w:rPr>
        <w:t xml:space="preserve">) razvrstavajući geometrijska tijela u priloženu tablicu. Uočavaju kako sve prizme imaju za bazu četverokut, ali neke su kocke, neke kvadri, a neke ništa nisu ni kocke ni kvadri, ali imaju isto zajedničko svojstvo. </w:t>
      </w:r>
    </w:p>
    <w:p w14:paraId="7720E636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1312" behindDoc="1" locked="0" layoutInCell="1" allowOverlap="1" wp14:anchorId="75F9F0BA" wp14:editId="10951086">
            <wp:simplePos x="0" y="0"/>
            <wp:positionH relativeFrom="column">
              <wp:posOffset>70485</wp:posOffset>
            </wp:positionH>
            <wp:positionV relativeFrom="paragraph">
              <wp:posOffset>594995</wp:posOffset>
            </wp:positionV>
            <wp:extent cx="3714750" cy="1504562"/>
            <wp:effectExtent l="0" t="0" r="0" b="635"/>
            <wp:wrapNone/>
            <wp:docPr id="15495" name="Slika 15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15045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66585">
        <w:rPr>
          <w:rFonts w:ascii="Calibri" w:eastAsia="Calibri" w:hAnsi="Calibri" w:cs="Calibri"/>
        </w:rPr>
        <w:t>Učitelj pomaže i usmjerava ukoliko je potrebno, ponavljajući s učenicima kakva svojstva ima kocka, kakva svojstva ima kvadar i što je zajedničko geometrijskim tijelima u trećem stupcu (vrednovanje kao učenje i vrednovanje za učenje).</w:t>
      </w:r>
    </w:p>
    <w:p w14:paraId="442CA9DE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</w:rPr>
      </w:pPr>
    </w:p>
    <w:p w14:paraId="007D740E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</w:rPr>
      </w:pPr>
    </w:p>
    <w:p w14:paraId="67D9FEB9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</w:rPr>
      </w:pPr>
    </w:p>
    <w:p w14:paraId="310DDD8B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</w:rPr>
      </w:pPr>
    </w:p>
    <w:p w14:paraId="7BF8F6BB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</w:rPr>
      </w:pPr>
    </w:p>
    <w:p w14:paraId="191E70F4" w14:textId="77777777" w:rsidR="00866585" w:rsidRPr="00866585" w:rsidRDefault="00866585" w:rsidP="00866585">
      <w:pPr>
        <w:spacing w:after="0" w:line="240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  <w:b/>
        </w:rPr>
        <w:lastRenderedPageBreak/>
        <w:t>Kvadar - s</w:t>
      </w:r>
      <w:r w:rsidRPr="00866585">
        <w:rPr>
          <w:rFonts w:ascii="Calibri" w:eastAsia="Calibri" w:hAnsi="Calibri" w:cs="Calibri"/>
        </w:rPr>
        <w:t>vi bridovi iz istog vrha su različite duljine</w:t>
      </w:r>
    </w:p>
    <w:p w14:paraId="3FDFEE6C" w14:textId="77777777" w:rsidR="00866585" w:rsidRPr="00866585" w:rsidRDefault="00866585" w:rsidP="00866585">
      <w:pPr>
        <w:spacing w:after="0" w:line="240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  <w:b/>
        </w:rPr>
        <w:t>Kocka</w:t>
      </w:r>
      <w:r w:rsidRPr="00866585">
        <w:rPr>
          <w:rFonts w:ascii="Calibri" w:eastAsia="Calibri" w:hAnsi="Calibri" w:cs="Calibri"/>
        </w:rPr>
        <w:t xml:space="preserve"> - svi bridovi iz istog vrha su jednake duljine</w:t>
      </w:r>
    </w:p>
    <w:p w14:paraId="0CCA7E67" w14:textId="77777777" w:rsidR="00866585" w:rsidRPr="00866585" w:rsidRDefault="00866585" w:rsidP="00866585">
      <w:pPr>
        <w:spacing w:after="0" w:line="240" w:lineRule="auto"/>
        <w:rPr>
          <w:rFonts w:ascii="Calibri" w:eastAsia="Calibri" w:hAnsi="Calibri" w:cs="Calibri"/>
          <w:color w:val="0070C0"/>
        </w:rPr>
      </w:pPr>
    </w:p>
    <w:p w14:paraId="4F5FEEBD" w14:textId="77777777" w:rsidR="00866585" w:rsidRPr="00866585" w:rsidRDefault="00866585" w:rsidP="00866585">
      <w:pPr>
        <w:spacing w:after="0" w:line="240" w:lineRule="auto"/>
        <w:rPr>
          <w:rFonts w:ascii="Calibri" w:eastAsia="Calibri" w:hAnsi="Calibri" w:cs="Calibri"/>
          <w:b/>
          <w:color w:val="0070C0"/>
        </w:rPr>
      </w:pPr>
      <w:r w:rsidRPr="00866585">
        <w:rPr>
          <w:rFonts w:ascii="Calibri" w:eastAsia="Calibri" w:hAnsi="Calibri" w:cs="Calibri"/>
          <w:b/>
          <w:color w:val="0070C0"/>
        </w:rPr>
        <w:t xml:space="preserve">Pravilna četverostrana prizma ili kvadratna prizma </w:t>
      </w:r>
      <w:r w:rsidRPr="00866585">
        <w:rPr>
          <w:rFonts w:ascii="Calibri" w:eastAsia="Calibri" w:hAnsi="Calibri" w:cs="Calibri"/>
          <w:bCs/>
          <w:color w:val="0070C0"/>
        </w:rPr>
        <w:t>je kvadar koji ima iz jednog vrha dva brida jednake duljine</w:t>
      </w:r>
      <w:r w:rsidRPr="00866585">
        <w:rPr>
          <w:rFonts w:ascii="Calibri" w:eastAsia="Calibri" w:hAnsi="Calibri" w:cs="Calibri"/>
          <w:b/>
          <w:color w:val="0070C0"/>
        </w:rPr>
        <w:t>.</w:t>
      </w:r>
    </w:p>
    <w:p w14:paraId="2E56A0C7" w14:textId="77777777" w:rsidR="00866585" w:rsidRPr="00866585" w:rsidRDefault="00866585" w:rsidP="00866585">
      <w:pPr>
        <w:spacing w:after="0" w:line="240" w:lineRule="auto"/>
        <w:rPr>
          <w:rFonts w:ascii="Calibri" w:eastAsia="Calibri" w:hAnsi="Calibri" w:cs="Calibri"/>
          <w:b/>
          <w:color w:val="0070C0"/>
        </w:rPr>
      </w:pPr>
    </w:p>
    <w:p w14:paraId="4C62BD25" w14:textId="77777777" w:rsidR="00866585" w:rsidRPr="00866585" w:rsidRDefault="00866585" w:rsidP="00866585">
      <w:pPr>
        <w:spacing w:after="0" w:line="240" w:lineRule="auto"/>
        <w:rPr>
          <w:rFonts w:ascii="Calibri" w:eastAsia="Calibri" w:hAnsi="Calibri" w:cs="Calibri"/>
          <w:b/>
          <w:color w:val="0070C0"/>
        </w:rPr>
      </w:pPr>
      <w:r w:rsidRPr="00866585">
        <w:rPr>
          <w:rFonts w:ascii="Calibri" w:eastAsia="Calibri" w:hAnsi="Calibri" w:cs="Calibri"/>
          <w:bCs/>
          <w:color w:val="0070C0"/>
        </w:rPr>
        <w:t>Pravilna četverostrana prizma za bazu ima kvadrat (pravilni četverokut).</w:t>
      </w:r>
    </w:p>
    <w:p w14:paraId="02FF1FE5" w14:textId="77777777" w:rsidR="00866585" w:rsidRPr="00866585" w:rsidRDefault="00866585" w:rsidP="00866585">
      <w:pPr>
        <w:spacing w:after="0" w:line="240" w:lineRule="auto"/>
        <w:rPr>
          <w:rFonts w:ascii="Calibri" w:eastAsia="Calibri" w:hAnsi="Calibri" w:cs="Calibri"/>
          <w:b/>
          <w:color w:val="0070C0"/>
        </w:rPr>
      </w:pPr>
    </w:p>
    <w:p w14:paraId="10773371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866585">
        <w:rPr>
          <w:rFonts w:ascii="Calibri" w:eastAsia="Calibri" w:hAnsi="Calibri" w:cs="Calibri"/>
          <w:b/>
        </w:rPr>
        <w:t>Aktivnost 2 – Crtanje skice pravilne četverostrane prizme</w:t>
      </w:r>
    </w:p>
    <w:p w14:paraId="47FD1FB7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Učitelj pokazuje kako nacrtati skicu pravilne četverostrane prizme.</w:t>
      </w:r>
    </w:p>
    <w:p w14:paraId="54B679A9" w14:textId="77777777" w:rsidR="00866585" w:rsidRPr="00866585" w:rsidRDefault="00866585" w:rsidP="00866585">
      <w:pPr>
        <w:tabs>
          <w:tab w:val="left" w:pos="1215"/>
        </w:tabs>
        <w:spacing w:after="0" w:line="276" w:lineRule="auto"/>
        <w:ind w:right="1132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Times New Roman"/>
          <w:noProof/>
          <w:lang w:eastAsia="hr-HR"/>
        </w:rPr>
        <w:drawing>
          <wp:inline distT="0" distB="0" distL="0" distR="0" wp14:anchorId="41A7AF62" wp14:editId="5900201C">
            <wp:extent cx="6429444" cy="2016000"/>
            <wp:effectExtent l="0" t="0" r="0" b="3810"/>
            <wp:docPr id="15496" name="Slika 15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/>
                    <a:srcRect t="-3" b="43930"/>
                    <a:stretch/>
                  </pic:blipFill>
                  <pic:spPr bwMode="auto">
                    <a:xfrm>
                      <a:off x="0" y="0"/>
                      <a:ext cx="6479540" cy="20317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7661B7D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                1. Crtamo bazu                   2.  Iz vrhova baze povučemo</w:t>
      </w:r>
      <w:r w:rsidRPr="00866585">
        <w:rPr>
          <w:rFonts w:ascii="Calibri" w:eastAsia="Calibri" w:hAnsi="Calibri" w:cs="Calibri"/>
        </w:rPr>
        <w:tab/>
        <w:t xml:space="preserve">         3. Nacrtamo gornju bazu.</w:t>
      </w:r>
      <w:r w:rsidRPr="00866585">
        <w:rPr>
          <w:rFonts w:ascii="Calibri" w:eastAsia="Calibri" w:hAnsi="Calibri" w:cs="Calibri"/>
        </w:rPr>
        <w:tab/>
      </w:r>
    </w:p>
    <w:p w14:paraId="2339751C" w14:textId="77777777" w:rsidR="00866585" w:rsidRPr="00866585" w:rsidRDefault="00866585" w:rsidP="00866585">
      <w:pPr>
        <w:tabs>
          <w:tab w:val="left" w:pos="1215"/>
          <w:tab w:val="left" w:pos="3492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                    (kvadrat).                               visine jednakih duljina,</w:t>
      </w:r>
    </w:p>
    <w:p w14:paraId="6E4E7FD2" w14:textId="77777777" w:rsidR="00866585" w:rsidRPr="00866585" w:rsidRDefault="00866585" w:rsidP="00866585">
      <w:pPr>
        <w:tabs>
          <w:tab w:val="left" w:pos="3492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                                                                     okomito na ravninu baze.</w:t>
      </w:r>
    </w:p>
    <w:p w14:paraId="548A9486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ab/>
        <w:t xml:space="preserve"> </w:t>
      </w:r>
    </w:p>
    <w:p w14:paraId="6370AE9F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  <w:noProof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74DCC662" wp14:editId="54B3933D">
                <wp:simplePos x="0" y="0"/>
                <wp:positionH relativeFrom="column">
                  <wp:posOffset>236855</wp:posOffset>
                </wp:positionH>
                <wp:positionV relativeFrom="paragraph">
                  <wp:posOffset>313690</wp:posOffset>
                </wp:positionV>
                <wp:extent cx="1495425" cy="2039620"/>
                <wp:effectExtent l="0" t="0" r="9525" b="0"/>
                <wp:wrapNone/>
                <wp:docPr id="15483" name="Grupa 1548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95425" cy="2039620"/>
                          <a:chOff x="0" y="0"/>
                          <a:chExt cx="1495425" cy="2039620"/>
                        </a:xfrm>
                      </wpg:grpSpPr>
                      <pic:pic xmlns:pic="http://schemas.openxmlformats.org/drawingml/2006/picture">
                        <pic:nvPicPr>
                          <pic:cNvPr id="15484" name="Slika 1548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7747" t="-3" r="17810" b="43930"/>
                          <a:stretch/>
                        </pic:blipFill>
                        <pic:spPr bwMode="auto">
                          <a:xfrm>
                            <a:off x="0" y="0"/>
                            <a:ext cx="1495425" cy="19177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5485" name="Text Box 1027"/>
                        <wps:cNvSpPr txBox="1"/>
                        <wps:spPr>
                          <a:xfrm>
                            <a:off x="514350" y="1781175"/>
                            <a:ext cx="261620" cy="2584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3AB6C24" w14:textId="77777777" w:rsidR="00866585" w:rsidRPr="00AA0891" w:rsidRDefault="00866585" w:rsidP="008665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486" name="Text Box 1027"/>
                        <wps:cNvSpPr txBox="1"/>
                        <wps:spPr>
                          <a:xfrm>
                            <a:off x="1095375" y="1438275"/>
                            <a:ext cx="261620" cy="2584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A8658F8" w14:textId="77777777" w:rsidR="00866585" w:rsidRPr="00AA0891" w:rsidRDefault="00866585" w:rsidP="008665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487" name="Text Box 1027"/>
                        <wps:cNvSpPr txBox="1"/>
                        <wps:spPr>
                          <a:xfrm>
                            <a:off x="1238250" y="647700"/>
                            <a:ext cx="253365" cy="2584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A92FD3F" w14:textId="77777777" w:rsidR="00866585" w:rsidRPr="00AA0891" w:rsidRDefault="00866585" w:rsidP="008665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4DCC662" id="Grupa 15483" o:spid="_x0000_s1026" style="position:absolute;margin-left:18.65pt;margin-top:24.7pt;width:117.75pt;height:160.6pt;z-index:-251657216" coordsize="14954,2039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Slika 15484" o:spid="_x0000_s1027" type="#_x0000_t75" style="position:absolute;width:14954;height:191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">
                  <v:imagedata r:id="rId8" o:title="" croptop="-2f" cropbottom="28790f" cropleft="37845f" cropright="11672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27" o:spid="_x0000_s1028" type="#_x0000_t202" style="position:absolute;left:5143;top:17811;width:2616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" filled="f" stroked="f" strokeweight=".5pt">
                  <v:textbox>
                    <w:txbxContent>
                      <w:p w14:paraId="53AB6C24" w14:textId="77777777" w:rsidR="00866585" w:rsidRPr="00AA0891" w:rsidRDefault="00866585" w:rsidP="00866585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1027" o:spid="_x0000_s1029" type="#_x0000_t202" style="position:absolute;left:10953;top:14382;width:2616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" filled="f" stroked="f" strokeweight=".5pt">
                  <v:textbox>
                    <w:txbxContent>
                      <w:p w14:paraId="7A8658F8" w14:textId="77777777" w:rsidR="00866585" w:rsidRPr="00AA0891" w:rsidRDefault="00866585" w:rsidP="00866585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1027" o:spid="_x0000_s1030" type="#_x0000_t202" style="position:absolute;left:12382;top:6477;width:2534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" filled="f" stroked="f" strokeweight=".5pt">
                  <v:textbox>
                    <w:txbxContent>
                      <w:p w14:paraId="7A92FD3F" w14:textId="77777777" w:rsidR="00866585" w:rsidRPr="00AA0891" w:rsidRDefault="00866585" w:rsidP="00866585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v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66585">
        <w:rPr>
          <w:rFonts w:ascii="Calibri" w:eastAsia="Calibri" w:hAnsi="Calibri" w:cs="Calibri"/>
        </w:rPr>
        <w:t xml:space="preserve">Učitelj napominje kako je na nacrtanoj skici uobičajeno oznakom </w:t>
      </w:r>
      <w:r w:rsidRPr="00866585">
        <w:rPr>
          <w:rFonts w:ascii="Calibri" w:eastAsia="Calibri" w:hAnsi="Calibri" w:cs="Calibri"/>
          <w:i/>
        </w:rPr>
        <w:t xml:space="preserve">a </w:t>
      </w:r>
      <w:r w:rsidRPr="00866585">
        <w:rPr>
          <w:rFonts w:ascii="Calibri" w:eastAsia="Calibri" w:hAnsi="Calibri" w:cs="Calibri"/>
        </w:rPr>
        <w:t xml:space="preserve">označiti duljine bridova baze, a oznakom </w:t>
      </w:r>
      <w:r w:rsidRPr="00866585">
        <w:rPr>
          <w:rFonts w:ascii="Calibri" w:eastAsia="Calibri" w:hAnsi="Calibri" w:cs="Calibri"/>
          <w:i/>
          <w:iCs/>
        </w:rPr>
        <w:t>v</w:t>
      </w:r>
      <w:r w:rsidRPr="00866585">
        <w:rPr>
          <w:rFonts w:ascii="Calibri" w:eastAsia="Calibri" w:hAnsi="Calibri" w:cs="Calibri"/>
        </w:rPr>
        <w:t xml:space="preserve"> duljinu trećeg brida tj. visinu prizme. </w:t>
      </w:r>
    </w:p>
    <w:p w14:paraId="74E7F0B6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                                                                     </w:t>
      </w:r>
      <w:r w:rsidRPr="00866585">
        <w:rPr>
          <w:rFonts w:ascii="Calibri" w:eastAsia="Calibri" w:hAnsi="Calibri" w:cs="Calibri"/>
        </w:rPr>
        <w:tab/>
      </w:r>
    </w:p>
    <w:p w14:paraId="010A65FD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 xml:space="preserve">                 </w:t>
      </w:r>
    </w:p>
    <w:p w14:paraId="06F755BC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59A0B0F6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04B1C465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32C80B98" w14:textId="77777777" w:rsidR="00866585" w:rsidRPr="00866585" w:rsidRDefault="00866585" w:rsidP="00866585">
      <w:pPr>
        <w:tabs>
          <w:tab w:val="left" w:pos="2205"/>
        </w:tabs>
        <w:spacing w:after="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ab/>
      </w:r>
    </w:p>
    <w:p w14:paraId="3F7182D6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00B52390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4021FA4B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728BE4D0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7BD5F57F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5A3805BE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</w:rPr>
        <w:t xml:space="preserve">Učenici rješavaju zadatak 170. te samostalno provjeravaju ispravnost rješenja. Učitelj pomaže, usmjerava i vodi kroz proces </w:t>
      </w:r>
      <w:proofErr w:type="spellStart"/>
      <w:r w:rsidRPr="00866585">
        <w:rPr>
          <w:rFonts w:ascii="Calibri" w:eastAsia="Calibri" w:hAnsi="Calibri" w:cs="Calibri"/>
        </w:rPr>
        <w:t>samovrednovanja</w:t>
      </w:r>
      <w:proofErr w:type="spellEnd"/>
      <w:r w:rsidRPr="00866585">
        <w:rPr>
          <w:rFonts w:ascii="Calibri" w:eastAsia="Calibri" w:hAnsi="Calibri" w:cs="Calibri"/>
        </w:rPr>
        <w:t xml:space="preserve"> (vrednovanje kao učenje).</w:t>
      </w:r>
    </w:p>
    <w:p w14:paraId="32412690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0871224E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>Aktivnost 3 –  Mreža kvadratne prizme</w:t>
      </w:r>
    </w:p>
    <w:p w14:paraId="773DC274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759DE38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Učenici rješavaju Nastavni listić (</w:t>
      </w:r>
      <w:r w:rsidRPr="00866585">
        <w:rPr>
          <w:rFonts w:ascii="Calibri" w:eastAsia="Calibri" w:hAnsi="Calibri" w:cs="Calibri"/>
          <w:i/>
        </w:rPr>
        <w:t>Prilog 2)</w:t>
      </w:r>
      <w:r w:rsidRPr="00866585">
        <w:rPr>
          <w:rFonts w:ascii="Calibri" w:eastAsia="Calibri" w:hAnsi="Calibri" w:cs="Calibri"/>
        </w:rPr>
        <w:t xml:space="preserve"> određujući na kojim se slikama nalazi mreža kocke, na kojim se nalazi mreža kvadra, te što prikazuje mrežu pravilne četverostrane prizme (vrednovanje kao učenje).</w:t>
      </w:r>
    </w:p>
    <w:p w14:paraId="6DAECA68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6597DD3B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lastRenderedPageBreak/>
        <w:t xml:space="preserve">Mreža pravilne četverostrane prizme sastoji se od četiri sukladne pobočke (pravokutnici), a baze su joj sukladni kvadrati.  </w:t>
      </w:r>
    </w:p>
    <w:p w14:paraId="0E0F1E8B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Times New Roman"/>
          <w:noProof/>
        </w:rPr>
        <w:drawing>
          <wp:inline distT="0" distB="0" distL="0" distR="0" wp14:anchorId="08246BE5" wp14:editId="784BF6C5">
            <wp:extent cx="3905250" cy="1961134"/>
            <wp:effectExtent l="0" t="0" r="0" b="1270"/>
            <wp:docPr id="15497" name="Slika 15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1692" cy="19693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136281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                                    </w:t>
      </w:r>
    </w:p>
    <w:p w14:paraId="03B6EEEB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Učenici rješavaju zadatak 171. te samostalno provjeravaju ispravnost rješenja. Učitelj pomaže, usmjerava i vodi kroz proces </w:t>
      </w:r>
      <w:proofErr w:type="spellStart"/>
      <w:r w:rsidRPr="00866585">
        <w:rPr>
          <w:rFonts w:ascii="Calibri" w:eastAsia="Calibri" w:hAnsi="Calibri" w:cs="Calibri"/>
        </w:rPr>
        <w:t>samovrednovanja</w:t>
      </w:r>
      <w:proofErr w:type="spellEnd"/>
      <w:r w:rsidRPr="00866585">
        <w:rPr>
          <w:rFonts w:ascii="Calibri" w:eastAsia="Calibri" w:hAnsi="Calibri" w:cs="Calibri"/>
        </w:rPr>
        <w:t xml:space="preserve"> ( vrednovanje kao učenje).</w:t>
      </w:r>
    </w:p>
    <w:p w14:paraId="1BF8712F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51ADA50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>Aktivnost 4 – Oplošje i volumen pravilne četverostrane prizme</w:t>
      </w:r>
    </w:p>
    <w:p w14:paraId="1235F86C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noProof/>
          <w:color w:val="0070C0"/>
          <w:lang w:eastAsia="hr-HR"/>
        </w:rPr>
      </w:pPr>
    </w:p>
    <w:p w14:paraId="3B87F40B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noProof/>
          <w:lang w:eastAsia="hr-HR"/>
        </w:rPr>
      </w:pPr>
      <w:r w:rsidRPr="00866585">
        <w:rPr>
          <w:rFonts w:ascii="Calibri" w:eastAsia="Calibri" w:hAnsi="Calibri" w:cs="Times New Roman"/>
          <w:b/>
          <w:noProof/>
          <w:lang w:eastAsia="hr-HR"/>
        </w:rPr>
        <w:t>Oplošje geometrijskog tijela</w:t>
      </w:r>
      <w:r w:rsidRPr="00866585">
        <w:rPr>
          <w:rFonts w:ascii="Calibri" w:eastAsia="Calibri" w:hAnsi="Calibri" w:cs="Times New Roman"/>
          <w:noProof/>
          <w:lang w:eastAsia="hr-HR"/>
        </w:rPr>
        <w:t xml:space="preserve"> je zbroj površina svih strana (ploha) kojima je to tijelo omeđeno.</w:t>
      </w:r>
    </w:p>
    <w:p w14:paraId="69AA154C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noProof/>
          <w:lang w:eastAsia="hr-HR"/>
        </w:rPr>
      </w:pPr>
    </w:p>
    <w:p w14:paraId="3CFFF381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noProof/>
          <w:lang w:eastAsia="hr-HR"/>
        </w:rPr>
      </w:pPr>
      <w:r w:rsidRPr="00866585">
        <w:rPr>
          <w:rFonts w:ascii="Calibri" w:eastAsia="Calibri" w:hAnsi="Calibri" w:cs="Times New Roman"/>
          <w:noProof/>
          <w:lang w:eastAsia="hr-HR"/>
        </w:rPr>
        <w:t xml:space="preserve">Učitelj napominje kako se oplošje geometrijskog tijela najlakšte odredi pomoću mreže tog tijela. </w:t>
      </w:r>
      <w:r w:rsidRPr="00866585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0288" behindDoc="0" locked="0" layoutInCell="1" allowOverlap="1" wp14:anchorId="1546E7D1" wp14:editId="5C380754">
            <wp:simplePos x="0" y="0"/>
            <wp:positionH relativeFrom="column">
              <wp:posOffset>3810</wp:posOffset>
            </wp:positionH>
            <wp:positionV relativeFrom="paragraph">
              <wp:posOffset>198755</wp:posOffset>
            </wp:positionV>
            <wp:extent cx="3905250" cy="1960880"/>
            <wp:effectExtent l="0" t="0" r="0" b="1270"/>
            <wp:wrapSquare wrapText="bothSides"/>
            <wp:docPr id="15498" name="Slika 15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1960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22D6F1C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640C5771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866585">
        <w:rPr>
          <w:rFonts w:ascii="Calibri" w:eastAsia="Calibri" w:hAnsi="Calibri" w:cs="Calibri"/>
          <w:color w:val="0070C0"/>
        </w:rPr>
        <w:t>Mreža kvadratne prizme sastoji se od četiri sukladna pravokutnika i dva sukladna kvadrata pa za njezino oplošje vrijedi:</w:t>
      </w:r>
    </w:p>
    <w:p w14:paraId="488374D3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noProof/>
          <w:lang w:eastAsia="hr-HR"/>
        </w:rPr>
      </w:pPr>
      <w:r w:rsidRPr="00866585">
        <w:rPr>
          <w:rFonts w:ascii="Calibri" w:eastAsia="Calibri" w:hAnsi="Calibri" w:cs="Times New Roman"/>
          <w:noProof/>
          <w:lang w:eastAsia="hr-HR"/>
        </w:rPr>
        <w:t xml:space="preserve">                        </w:t>
      </w:r>
    </w:p>
    <w:p w14:paraId="76259645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noProof/>
          <w:lang w:eastAsia="hr-HR"/>
        </w:rPr>
      </w:pPr>
      <w:r w:rsidRPr="00866585">
        <w:rPr>
          <w:rFonts w:ascii="Calibri" w:eastAsia="Calibri" w:hAnsi="Calibri" w:cs="Times New Roman"/>
          <w:noProof/>
          <w:lang w:eastAsia="hr-HR"/>
        </w:rPr>
        <w:t xml:space="preserve"> </w:t>
      </w:r>
      <w:r w:rsidRPr="00866585">
        <w:rPr>
          <w:rFonts w:ascii="Calibri" w:eastAsia="Calibri" w:hAnsi="Calibri" w:cs="Times New Roman"/>
          <w:noProof/>
          <w:lang w:eastAsia="hr-HR"/>
        </w:rPr>
        <w:tab/>
      </w:r>
      <w:r w:rsidRPr="00866585">
        <w:rPr>
          <w:rFonts w:ascii="Calibri" w:eastAsia="Calibri" w:hAnsi="Calibri" w:cs="Times New Roman"/>
          <w:i/>
          <w:iCs/>
          <w:noProof/>
          <w:lang w:eastAsia="hr-HR"/>
        </w:rPr>
        <w:t>O</w:t>
      </w:r>
      <w:r w:rsidRPr="00866585">
        <w:rPr>
          <w:rFonts w:ascii="Calibri" w:eastAsia="Calibri" w:hAnsi="Calibri" w:cs="Times New Roman"/>
          <w:noProof/>
          <w:lang w:eastAsia="hr-HR"/>
        </w:rPr>
        <w:t xml:space="preserve"> = 2</w:t>
      </w:r>
      <w:r w:rsidRPr="00866585">
        <w:rPr>
          <w:rFonts w:ascii="Calibri" w:eastAsia="Calibri" w:hAnsi="Calibri" w:cs="Times New Roman"/>
          <w:i/>
          <w:iCs/>
          <w:noProof/>
          <w:lang w:eastAsia="hr-HR"/>
        </w:rPr>
        <w:t>B</w:t>
      </w:r>
      <w:r w:rsidRPr="00866585">
        <w:rPr>
          <w:rFonts w:ascii="Calibri" w:eastAsia="Calibri" w:hAnsi="Calibri" w:cs="Times New Roman"/>
          <w:noProof/>
          <w:lang w:eastAsia="hr-HR"/>
        </w:rPr>
        <w:t xml:space="preserve"> + </w:t>
      </w:r>
      <w:r w:rsidRPr="00866585">
        <w:rPr>
          <w:rFonts w:ascii="Calibri" w:eastAsia="Calibri" w:hAnsi="Calibri" w:cs="Times New Roman"/>
          <w:i/>
          <w:iCs/>
          <w:noProof/>
          <w:lang w:eastAsia="hr-HR"/>
        </w:rPr>
        <w:t>P</w:t>
      </w:r>
    </w:p>
    <w:p w14:paraId="1B02CA2F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noProof/>
          <w:color w:val="0070C0"/>
          <w:lang w:eastAsia="hr-HR"/>
        </w:rPr>
      </w:pPr>
      <w:r w:rsidRPr="00866585">
        <w:rPr>
          <w:rFonts w:ascii="Calibri" w:eastAsia="Calibri" w:hAnsi="Calibri" w:cs="Times New Roman"/>
          <w:i/>
          <w:iCs/>
          <w:noProof/>
          <w:color w:val="0070C0"/>
          <w:lang w:eastAsia="hr-HR"/>
        </w:rPr>
        <w:t xml:space="preserve">            O</w:t>
      </w:r>
      <w:r w:rsidRPr="00866585">
        <w:rPr>
          <w:rFonts w:ascii="Calibri" w:eastAsia="Calibri" w:hAnsi="Calibri" w:cs="Times New Roman"/>
          <w:noProof/>
          <w:color w:val="0070C0"/>
          <w:lang w:eastAsia="hr-HR"/>
        </w:rPr>
        <w:t xml:space="preserve"> = 2</w:t>
      </w:r>
      <w:r w:rsidRPr="00866585">
        <w:rPr>
          <w:rFonts w:ascii="Calibri" w:eastAsia="Calibri" w:hAnsi="Calibri" w:cs="Times New Roman"/>
          <w:i/>
          <w:iCs/>
          <w:noProof/>
          <w:color w:val="0070C0"/>
          <w:lang w:eastAsia="hr-HR"/>
        </w:rPr>
        <w:t>a</w:t>
      </w:r>
      <w:r w:rsidRPr="00866585">
        <w:rPr>
          <w:rFonts w:ascii="Calibri" w:eastAsia="Calibri" w:hAnsi="Calibri" w:cs="Times New Roman"/>
          <w:noProof/>
          <w:color w:val="0070C0"/>
          <w:vertAlign w:val="superscript"/>
          <w:lang w:eastAsia="hr-HR"/>
        </w:rPr>
        <w:t>2</w:t>
      </w:r>
      <w:r w:rsidRPr="00866585">
        <w:rPr>
          <w:rFonts w:ascii="Calibri" w:eastAsia="Calibri" w:hAnsi="Calibri" w:cs="Times New Roman"/>
          <w:noProof/>
          <w:color w:val="0070C0"/>
          <w:lang w:eastAsia="hr-HR"/>
        </w:rPr>
        <w:t xml:space="preserve"> + 4</w:t>
      </w:r>
      <w:r w:rsidRPr="00866585">
        <w:rPr>
          <w:rFonts w:ascii="Calibri" w:eastAsia="Calibri" w:hAnsi="Calibri" w:cs="Times New Roman"/>
          <w:i/>
          <w:iCs/>
          <w:noProof/>
          <w:color w:val="0070C0"/>
          <w:lang w:eastAsia="hr-HR"/>
        </w:rPr>
        <w:t>av</w:t>
      </w:r>
    </w:p>
    <w:p w14:paraId="55131CF4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noProof/>
          <w:lang w:eastAsia="hr-HR"/>
        </w:rPr>
      </w:pPr>
    </w:p>
    <w:p w14:paraId="594A991A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noProof/>
          <w:lang w:eastAsia="hr-HR"/>
        </w:rPr>
      </w:pPr>
    </w:p>
    <w:p w14:paraId="1DE059D5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color w:val="0070C0"/>
        </w:rPr>
      </w:pPr>
    </w:p>
    <w:p w14:paraId="42E2FC9F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9023B1A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  <w:b/>
        </w:rPr>
        <w:t>Volumen geometrijskog tijela</w:t>
      </w:r>
      <w:r w:rsidRPr="00866585">
        <w:rPr>
          <w:rFonts w:ascii="Calibri" w:eastAsia="Calibri" w:hAnsi="Calibri" w:cs="Calibri"/>
        </w:rPr>
        <w:t xml:space="preserve"> je veličina prostora kojeg to tijelo zauzima.</w:t>
      </w:r>
    </w:p>
    <w:p w14:paraId="05A21809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680BE9A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Volumen pravilne četverostrane prizme određujemo tako da prvo ispunimo bazu te jediničnim kockama i onda u visinu složimo takvih v slojeva. Na taj način ispunili smo cijelu prizmu.</w:t>
      </w:r>
    </w:p>
    <w:p w14:paraId="041CEFAB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65231ECD" w14:textId="77777777" w:rsidR="00866585" w:rsidRPr="00866585" w:rsidRDefault="00866585" w:rsidP="00866585">
      <w:pPr>
        <w:tabs>
          <w:tab w:val="left" w:pos="1215"/>
        </w:tabs>
        <w:spacing w:after="0" w:line="276" w:lineRule="auto"/>
        <w:jc w:val="center"/>
        <w:rPr>
          <w:rFonts w:ascii="Calibri" w:eastAsia="Calibri" w:hAnsi="Calibri" w:cs="Calibri"/>
          <w:i/>
          <w:iCs/>
          <w:color w:val="0070C0"/>
        </w:rPr>
      </w:pPr>
      <w:r w:rsidRPr="00866585">
        <w:rPr>
          <w:rFonts w:ascii="Calibri" w:eastAsia="Calibri" w:hAnsi="Calibri" w:cs="Calibri"/>
          <w:i/>
          <w:iCs/>
        </w:rPr>
        <w:t xml:space="preserve">V = </w:t>
      </w:r>
      <w:proofErr w:type="spellStart"/>
      <w:r w:rsidRPr="00866585">
        <w:rPr>
          <w:rFonts w:ascii="Calibri" w:eastAsia="Calibri" w:hAnsi="Calibri" w:cs="Calibri"/>
          <w:i/>
          <w:iCs/>
        </w:rPr>
        <w:t>B∙v</w:t>
      </w:r>
      <w:proofErr w:type="spellEnd"/>
    </w:p>
    <w:p w14:paraId="0F619AB5" w14:textId="77777777" w:rsidR="00866585" w:rsidRPr="00866585" w:rsidRDefault="00866585" w:rsidP="00866585">
      <w:pPr>
        <w:tabs>
          <w:tab w:val="left" w:pos="1215"/>
        </w:tabs>
        <w:spacing w:after="0" w:line="276" w:lineRule="auto"/>
        <w:jc w:val="center"/>
        <w:rPr>
          <w:rFonts w:ascii="Calibri" w:eastAsia="Calibri" w:hAnsi="Calibri" w:cs="Calibri"/>
          <w:i/>
          <w:iCs/>
          <w:color w:val="0070C0"/>
        </w:rPr>
      </w:pPr>
      <w:r w:rsidRPr="00866585">
        <w:rPr>
          <w:rFonts w:ascii="Calibri" w:eastAsia="Calibri" w:hAnsi="Calibri" w:cs="Times New Roman"/>
          <w:i/>
          <w:iCs/>
          <w:noProof/>
          <w:color w:val="0070C0"/>
          <w:lang w:eastAsia="hr-HR"/>
        </w:rPr>
        <w:t>V = a</w:t>
      </w:r>
      <w:r w:rsidRPr="00866585">
        <w:rPr>
          <w:rFonts w:ascii="Calibri" w:eastAsia="Calibri" w:hAnsi="Calibri" w:cs="Times New Roman"/>
          <w:i/>
          <w:iCs/>
          <w:noProof/>
          <w:color w:val="0070C0"/>
          <w:vertAlign w:val="superscript"/>
          <w:lang w:eastAsia="hr-HR"/>
        </w:rPr>
        <w:t>2</w:t>
      </w:r>
      <w:r w:rsidRPr="00866585">
        <w:rPr>
          <w:rFonts w:ascii="Calibri" w:eastAsia="Calibri" w:hAnsi="Calibri" w:cs="Calibri"/>
          <w:i/>
          <w:iCs/>
          <w:color w:val="0070C0"/>
        </w:rPr>
        <w:t>∙v</w:t>
      </w:r>
    </w:p>
    <w:p w14:paraId="2E78CB60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6B1EEF80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bookmarkStart w:id="0" w:name="_Hlk78806372"/>
      <w:r w:rsidRPr="00866585">
        <w:rPr>
          <w:rFonts w:ascii="Calibri" w:eastAsia="Calibri" w:hAnsi="Calibri" w:cs="Calibri"/>
          <w:b/>
        </w:rPr>
        <w:t>Aktivnost 5 – Izračunavanje oplošja i volumena pravilne četverostrane prizme</w:t>
      </w:r>
    </w:p>
    <w:p w14:paraId="1CD6E23C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AB1DE73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U razgovoru s učenicima na </w:t>
      </w:r>
      <w:r w:rsidRPr="00866585">
        <w:rPr>
          <w:rFonts w:ascii="Calibri" w:eastAsia="Calibri" w:hAnsi="Calibri" w:cs="Calibri"/>
          <w:i/>
        </w:rPr>
        <w:t>Primjeru 11.</w:t>
      </w:r>
      <w:r w:rsidRPr="00866585">
        <w:rPr>
          <w:rFonts w:ascii="Calibri" w:eastAsia="Calibri" w:hAnsi="Calibri" w:cs="Calibri"/>
        </w:rPr>
        <w:t xml:space="preserve"> učitelj pokazuje kako se izračunava oplošje i volumen pravilne četverostrane prizme.</w:t>
      </w:r>
    </w:p>
    <w:p w14:paraId="14AFECFF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C23B8FF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lastRenderedPageBreak/>
        <w:t xml:space="preserve">Učenici rješavaju zadatke 173., 175. i 176. te samostalno provjeravaju ispravnost rješenja. Učitelj pomaže, usmjerava i vodi kroz proces </w:t>
      </w:r>
      <w:proofErr w:type="spellStart"/>
      <w:r w:rsidRPr="00866585">
        <w:rPr>
          <w:rFonts w:ascii="Calibri" w:eastAsia="Calibri" w:hAnsi="Calibri" w:cs="Calibri"/>
        </w:rPr>
        <w:t>samovrednovanja</w:t>
      </w:r>
      <w:proofErr w:type="spellEnd"/>
      <w:r w:rsidRPr="00866585">
        <w:rPr>
          <w:rFonts w:ascii="Calibri" w:eastAsia="Calibri" w:hAnsi="Calibri" w:cs="Calibri"/>
        </w:rPr>
        <w:t xml:space="preserve"> ( vrednovanje kao učenje).</w:t>
      </w:r>
      <w:bookmarkEnd w:id="0"/>
    </w:p>
    <w:p w14:paraId="417CD79E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  <w:b/>
          <w:color w:val="0070C0"/>
        </w:rPr>
        <w:tab/>
      </w:r>
    </w:p>
    <w:p w14:paraId="6D689F17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>Aktivnost 6 – Visina kvadratne prizme</w:t>
      </w:r>
    </w:p>
    <w:p w14:paraId="61AC1543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21B8985D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U razgovoru s učenicima na </w:t>
      </w:r>
      <w:r w:rsidRPr="00866585">
        <w:rPr>
          <w:rFonts w:ascii="Calibri" w:eastAsia="Calibri" w:hAnsi="Calibri" w:cs="Calibri"/>
          <w:i/>
        </w:rPr>
        <w:t>Primjeru 12.</w:t>
      </w:r>
      <w:r w:rsidRPr="00866585">
        <w:rPr>
          <w:rFonts w:ascii="Calibri" w:eastAsia="Calibri" w:hAnsi="Calibri" w:cs="Calibri"/>
        </w:rPr>
        <w:t xml:space="preserve"> učitelj pokazuje kako se izračunava visina, a zatim  oplošje i volumen pravilne četverostrane prizme uz poznatu površinu </w:t>
      </w:r>
      <w:proofErr w:type="spellStart"/>
      <w:r w:rsidRPr="00866585">
        <w:rPr>
          <w:rFonts w:ascii="Calibri" w:eastAsia="Calibri" w:hAnsi="Calibri" w:cs="Calibri"/>
        </w:rPr>
        <w:t>pobočja</w:t>
      </w:r>
      <w:proofErr w:type="spellEnd"/>
      <w:r w:rsidRPr="00866585">
        <w:rPr>
          <w:rFonts w:ascii="Calibri" w:eastAsia="Calibri" w:hAnsi="Calibri" w:cs="Calibri"/>
        </w:rPr>
        <w:t xml:space="preserve"> i opseg baze.</w:t>
      </w:r>
    </w:p>
    <w:p w14:paraId="41B9E647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3C3F801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Učenici rješavaju zadatak  179. te samostalno provjeravaju ispravnost rješenja. Učitelj pomaže, usmjerava i vodi kroz proces </w:t>
      </w:r>
      <w:proofErr w:type="spellStart"/>
      <w:r w:rsidRPr="00866585">
        <w:rPr>
          <w:rFonts w:ascii="Calibri" w:eastAsia="Calibri" w:hAnsi="Calibri" w:cs="Calibri"/>
        </w:rPr>
        <w:t>samovrednovanja</w:t>
      </w:r>
      <w:proofErr w:type="spellEnd"/>
      <w:r w:rsidRPr="00866585">
        <w:rPr>
          <w:rFonts w:ascii="Calibri" w:eastAsia="Calibri" w:hAnsi="Calibri" w:cs="Calibri"/>
        </w:rPr>
        <w:t xml:space="preserve"> ( vrednovanje kao učenje).</w:t>
      </w:r>
    </w:p>
    <w:p w14:paraId="600DF968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325E9B8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Listići za vrednovanje kao učenje: Pr.1.  </w:t>
      </w:r>
    </w:p>
    <w:p w14:paraId="3083F0A4" w14:textId="77777777" w:rsidR="00866585" w:rsidRPr="00866585" w:rsidRDefault="00866585" w:rsidP="00866585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Listići za vrednovanje za učenje: Pr.1. i Listići za vrednovanje za </w:t>
      </w:r>
      <w:proofErr w:type="spellStart"/>
      <w:r w:rsidRPr="00866585">
        <w:rPr>
          <w:rFonts w:ascii="Calibri" w:eastAsia="Calibri" w:hAnsi="Calibri" w:cs="Calibri"/>
        </w:rPr>
        <w:t>učenje_općenito</w:t>
      </w:r>
      <w:proofErr w:type="spellEnd"/>
      <w:r w:rsidRPr="00866585">
        <w:rPr>
          <w:rFonts w:ascii="Calibri" w:eastAsia="Calibri" w:hAnsi="Calibri" w:cs="Calibri"/>
        </w:rPr>
        <w:t>:  Pr.1. – Pr.5.</w:t>
      </w:r>
    </w:p>
    <w:p w14:paraId="50B39147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>Primjeri vrednovanja</w:t>
      </w:r>
    </w:p>
    <w:p w14:paraId="13D9387F" w14:textId="77777777" w:rsidR="00866585" w:rsidRPr="00866585" w:rsidRDefault="00866585" w:rsidP="00866585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Vrednovanje kao učenje: </w:t>
      </w:r>
    </w:p>
    <w:p w14:paraId="0F59229A" w14:textId="77777777" w:rsidR="00866585" w:rsidRPr="00866585" w:rsidRDefault="00866585" w:rsidP="00866585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Aktivnosti 1, 2, 3, 5, 6  – </w:t>
      </w:r>
      <w:proofErr w:type="spellStart"/>
      <w:r w:rsidRPr="00866585">
        <w:rPr>
          <w:rFonts w:ascii="Calibri" w:eastAsia="Calibri" w:hAnsi="Calibri" w:cs="Calibri"/>
        </w:rPr>
        <w:t>samovrednovanje</w:t>
      </w:r>
      <w:proofErr w:type="spellEnd"/>
      <w:r w:rsidRPr="00866585">
        <w:rPr>
          <w:rFonts w:ascii="Calibri" w:eastAsia="Calibri" w:hAnsi="Calibri" w:cs="Calibri"/>
        </w:rPr>
        <w:t xml:space="preserve"> ispravnosti rješavanja zadataka</w:t>
      </w:r>
    </w:p>
    <w:p w14:paraId="699125D7" w14:textId="77777777" w:rsidR="00866585" w:rsidRPr="00866585" w:rsidRDefault="00866585" w:rsidP="00866585">
      <w:pPr>
        <w:numPr>
          <w:ilvl w:val="0"/>
          <w:numId w:val="3"/>
        </w:numPr>
        <w:spacing w:after="0" w:line="276" w:lineRule="auto"/>
        <w:ind w:left="1418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Aktivnost 6 – listići za vrednovanje kao učenje </w:t>
      </w:r>
    </w:p>
    <w:p w14:paraId="00659648" w14:textId="77777777" w:rsidR="00866585" w:rsidRPr="00866585" w:rsidRDefault="00866585" w:rsidP="00866585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Vrednovanje za učenje:</w:t>
      </w:r>
    </w:p>
    <w:p w14:paraId="5442EE38" w14:textId="77777777" w:rsidR="00866585" w:rsidRPr="00866585" w:rsidRDefault="00866585" w:rsidP="00866585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Aktivnost 1– prikupljanje informacija o prethodnim znanjima</w:t>
      </w:r>
    </w:p>
    <w:p w14:paraId="26B9BEAD" w14:textId="77777777" w:rsidR="00866585" w:rsidRPr="00866585" w:rsidRDefault="00866585" w:rsidP="00866585">
      <w:pPr>
        <w:numPr>
          <w:ilvl w:val="1"/>
          <w:numId w:val="7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Aktivnost 6 – listići za vrednovanje za učenje  </w:t>
      </w:r>
    </w:p>
    <w:p w14:paraId="3ED4BD07" w14:textId="77777777" w:rsidR="00866585" w:rsidRPr="00866585" w:rsidRDefault="00866585" w:rsidP="00866585">
      <w:pPr>
        <w:spacing w:after="0" w:line="240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>Razrađeni problemski zadaci, zadaci za poticanje kritičkog razmišljanja, kreativnosti i/ili istraživački zadaci</w:t>
      </w:r>
    </w:p>
    <w:p w14:paraId="026488A4" w14:textId="77777777" w:rsidR="00866585" w:rsidRPr="00866585" w:rsidRDefault="00866585" w:rsidP="00866585">
      <w:pPr>
        <w:spacing w:after="0" w:line="240" w:lineRule="auto"/>
        <w:rPr>
          <w:rFonts w:ascii="Calibri" w:eastAsia="Calibri" w:hAnsi="Calibri" w:cs="Calibri"/>
          <w:b/>
        </w:rPr>
      </w:pPr>
    </w:p>
    <w:p w14:paraId="65DABFE9" w14:textId="77777777" w:rsidR="00866585" w:rsidRPr="00866585" w:rsidRDefault="00866585" w:rsidP="00866585">
      <w:pPr>
        <w:numPr>
          <w:ilvl w:val="0"/>
          <w:numId w:val="2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</w:rPr>
        <w:t>Aktivnost 1 (</w:t>
      </w:r>
      <w:r w:rsidRPr="00866585">
        <w:rPr>
          <w:rFonts w:ascii="Calibri" w:eastAsia="Calibri" w:hAnsi="Calibri" w:cs="Calibri"/>
          <w:i/>
        </w:rPr>
        <w:t>Prilog 1</w:t>
      </w:r>
      <w:r w:rsidRPr="00866585">
        <w:rPr>
          <w:rFonts w:ascii="Calibri" w:eastAsia="Calibri" w:hAnsi="Calibri" w:cs="Calibri"/>
        </w:rPr>
        <w:t xml:space="preserve">) </w:t>
      </w:r>
    </w:p>
    <w:p w14:paraId="140140AA" w14:textId="77777777" w:rsidR="00866585" w:rsidRPr="00866585" w:rsidRDefault="00866585" w:rsidP="00866585">
      <w:pPr>
        <w:numPr>
          <w:ilvl w:val="0"/>
          <w:numId w:val="2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</w:rPr>
        <w:t>Aktivnost 3 (</w:t>
      </w:r>
      <w:r w:rsidRPr="00866585">
        <w:rPr>
          <w:rFonts w:ascii="Calibri" w:eastAsia="Calibri" w:hAnsi="Calibri" w:cs="Calibri"/>
          <w:i/>
        </w:rPr>
        <w:t>Prilog 2</w:t>
      </w:r>
      <w:r w:rsidRPr="00866585">
        <w:rPr>
          <w:rFonts w:ascii="Calibri" w:eastAsia="Calibri" w:hAnsi="Calibri" w:cs="Calibri"/>
        </w:rPr>
        <w:t>)</w:t>
      </w:r>
    </w:p>
    <w:p w14:paraId="0F1A7D46" w14:textId="77777777" w:rsidR="00866585" w:rsidRPr="00866585" w:rsidRDefault="00866585" w:rsidP="00866585">
      <w:pPr>
        <w:spacing w:after="0" w:line="240" w:lineRule="auto"/>
        <w:rPr>
          <w:rFonts w:ascii="Calibri" w:eastAsia="Calibri" w:hAnsi="Calibri" w:cs="Calibri"/>
          <w:b/>
        </w:rPr>
      </w:pPr>
    </w:p>
    <w:p w14:paraId="06448CCC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</w:rPr>
      </w:pPr>
      <w:bookmarkStart w:id="1" w:name="_Hlk78807255"/>
      <w:r w:rsidRPr="00866585">
        <w:rPr>
          <w:rFonts w:ascii="Calibri" w:eastAsia="Calibri" w:hAnsi="Calibri" w:cs="Calibri"/>
          <w:b/>
        </w:rPr>
        <w:t>Aktivnosti u kojima je vidljiva interdisciplinarnost</w:t>
      </w:r>
    </w:p>
    <w:p w14:paraId="0EDA2197" w14:textId="77777777" w:rsidR="00866585" w:rsidRPr="00866585" w:rsidRDefault="00866585" w:rsidP="00866585">
      <w:pPr>
        <w:numPr>
          <w:ilvl w:val="0"/>
          <w:numId w:val="10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</w:rPr>
        <w:t>Aktivnost 6, domaća zadaća – svakodnevni život</w:t>
      </w:r>
    </w:p>
    <w:bookmarkEnd w:id="1"/>
    <w:p w14:paraId="6147492A" w14:textId="77777777" w:rsidR="00866585" w:rsidRPr="00866585" w:rsidRDefault="00866585" w:rsidP="00866585">
      <w:pPr>
        <w:spacing w:after="0" w:line="240" w:lineRule="auto"/>
        <w:rPr>
          <w:rFonts w:ascii="Calibri" w:eastAsia="Calibri" w:hAnsi="Calibri" w:cs="Calibri"/>
          <w:b/>
        </w:rPr>
      </w:pPr>
    </w:p>
    <w:p w14:paraId="06CEA9A7" w14:textId="77777777" w:rsidR="00866585" w:rsidRPr="00866585" w:rsidRDefault="00866585" w:rsidP="00866585">
      <w:pPr>
        <w:spacing w:after="0" w:line="240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>Aktivnosti koje obuhvaćaju prilagodbu za učenike s teškoćama</w:t>
      </w:r>
    </w:p>
    <w:p w14:paraId="414F1388" w14:textId="77777777" w:rsidR="00866585" w:rsidRPr="00866585" w:rsidRDefault="00866585" w:rsidP="00866585">
      <w:pPr>
        <w:spacing w:after="0" w:line="240" w:lineRule="auto"/>
        <w:rPr>
          <w:rFonts w:ascii="Calibri" w:eastAsia="Calibri" w:hAnsi="Calibri" w:cs="Calibri"/>
          <w:b/>
        </w:rPr>
      </w:pPr>
    </w:p>
    <w:p w14:paraId="11AD1429" w14:textId="77777777" w:rsidR="00866585" w:rsidRPr="00866585" w:rsidRDefault="00866585" w:rsidP="00866585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866585">
        <w:rPr>
          <w:rFonts w:ascii="Calibri" w:eastAsia="Calibri" w:hAnsi="Calibri" w:cs="Calibri"/>
          <w:bCs/>
        </w:rPr>
        <w:t>Dopunski zadatci: 200.</w:t>
      </w:r>
    </w:p>
    <w:p w14:paraId="37EB34DF" w14:textId="77777777" w:rsidR="00866585" w:rsidRPr="00866585" w:rsidRDefault="00866585" w:rsidP="00866585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</w:rPr>
        <w:t xml:space="preserve">T. Djaković, L. Havranek </w:t>
      </w:r>
      <w:proofErr w:type="spellStart"/>
      <w:r w:rsidRPr="00866585">
        <w:rPr>
          <w:rFonts w:ascii="Calibri" w:eastAsia="Calibri" w:hAnsi="Calibri" w:cs="Calibri"/>
        </w:rPr>
        <w:t>Bijuković</w:t>
      </w:r>
      <w:proofErr w:type="spellEnd"/>
      <w:r w:rsidRPr="00866585">
        <w:rPr>
          <w:rFonts w:ascii="Calibri" w:eastAsia="Calibri" w:hAnsi="Calibri" w:cs="Calibri"/>
        </w:rPr>
        <w:t xml:space="preserve">, </w:t>
      </w:r>
      <w:proofErr w:type="spellStart"/>
      <w:r w:rsidRPr="00866585">
        <w:rPr>
          <w:rFonts w:ascii="Calibri" w:eastAsia="Calibri" w:hAnsi="Calibri" w:cs="Calibri"/>
        </w:rPr>
        <w:t>Lj</w:t>
      </w:r>
      <w:proofErr w:type="spellEnd"/>
      <w:r w:rsidRPr="00866585">
        <w:rPr>
          <w:rFonts w:ascii="Calibri" w:eastAsia="Calibri" w:hAnsi="Calibri" w:cs="Calibri"/>
        </w:rPr>
        <w:t xml:space="preserve">. </w:t>
      </w:r>
      <w:proofErr w:type="spellStart"/>
      <w:r w:rsidRPr="00866585">
        <w:rPr>
          <w:rFonts w:ascii="Calibri" w:eastAsia="Calibri" w:hAnsi="Calibri" w:cs="Calibri"/>
        </w:rPr>
        <w:t>Peretin</w:t>
      </w:r>
      <w:proofErr w:type="spellEnd"/>
      <w:r w:rsidRPr="00866585">
        <w:rPr>
          <w:rFonts w:ascii="Calibri" w:eastAsia="Calibri" w:hAnsi="Calibri" w:cs="Calibri"/>
        </w:rPr>
        <w:t>, K. Vučić: Matematika 8 – udžbenik za pomoć u učenju matematike –</w:t>
      </w:r>
    </w:p>
    <w:p w14:paraId="55582FE5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>Aktivnosti za motiviranje i rad s darovitim učenicima</w:t>
      </w:r>
    </w:p>
    <w:p w14:paraId="333238B6" w14:textId="77777777" w:rsidR="00866585" w:rsidRPr="00866585" w:rsidRDefault="00866585" w:rsidP="00866585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866585">
        <w:rPr>
          <w:rFonts w:ascii="Calibri" w:eastAsia="Calibri" w:hAnsi="Calibri" w:cs="Calibri"/>
        </w:rPr>
        <w:t xml:space="preserve">Z. </w:t>
      </w:r>
      <w:proofErr w:type="spellStart"/>
      <w:r w:rsidRPr="00866585">
        <w:rPr>
          <w:rFonts w:ascii="Calibri" w:eastAsia="Calibri" w:hAnsi="Calibri" w:cs="Calibri"/>
        </w:rPr>
        <w:t>Martinec</w:t>
      </w:r>
      <w:proofErr w:type="spellEnd"/>
      <w:r w:rsidRPr="00866585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28B673C3" w14:textId="77777777" w:rsidR="00866585" w:rsidRPr="00866585" w:rsidRDefault="00866585" w:rsidP="00866585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proofErr w:type="spellStart"/>
      <w:r w:rsidRPr="00866585">
        <w:rPr>
          <w:rFonts w:ascii="Calibri" w:eastAsia="Calibri" w:hAnsi="Calibri" w:cs="Calibri"/>
        </w:rPr>
        <w:t>M.Muštra</w:t>
      </w:r>
      <w:proofErr w:type="spellEnd"/>
      <w:r w:rsidRPr="00866585">
        <w:rPr>
          <w:rFonts w:ascii="Calibri" w:eastAsia="Calibri" w:hAnsi="Calibri" w:cs="Calibri"/>
        </w:rPr>
        <w:t xml:space="preserve">: Dodatna nastava matematike za 8.razred – </w:t>
      </w:r>
    </w:p>
    <w:p w14:paraId="7A83CAEA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>Domaća zadaća</w:t>
      </w:r>
    </w:p>
    <w:p w14:paraId="2D0C735D" w14:textId="77777777" w:rsidR="00866585" w:rsidRPr="00866585" w:rsidRDefault="00866585" w:rsidP="00866585">
      <w:pPr>
        <w:numPr>
          <w:ilvl w:val="0"/>
          <w:numId w:val="8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172., 174.b,c, 177., 178.</w:t>
      </w:r>
    </w:p>
    <w:p w14:paraId="51B2701B" w14:textId="77777777" w:rsidR="00866585" w:rsidRPr="00866585" w:rsidRDefault="00866585" w:rsidP="00866585">
      <w:pPr>
        <w:spacing w:after="0" w:line="240" w:lineRule="auto"/>
        <w:ind w:left="709"/>
        <w:contextualSpacing/>
        <w:rPr>
          <w:rFonts w:ascii="Calibri" w:eastAsia="Calibri" w:hAnsi="Calibri" w:cs="Calibri"/>
        </w:rPr>
      </w:pPr>
    </w:p>
    <w:p w14:paraId="458393ED" w14:textId="77777777" w:rsidR="00866585" w:rsidRPr="00866585" w:rsidRDefault="00866585" w:rsidP="00866585">
      <w:pPr>
        <w:spacing w:after="0" w:line="240" w:lineRule="auto"/>
        <w:ind w:left="709"/>
        <w:contextualSpacing/>
        <w:rPr>
          <w:rFonts w:ascii="Calibri" w:eastAsia="Calibri" w:hAnsi="Calibri" w:cs="Calibri"/>
        </w:rPr>
      </w:pPr>
    </w:p>
    <w:p w14:paraId="63CEB5F3" w14:textId="77777777" w:rsidR="00866585" w:rsidRPr="00866585" w:rsidRDefault="00866585" w:rsidP="00866585">
      <w:pPr>
        <w:spacing w:after="0" w:line="240" w:lineRule="auto"/>
        <w:ind w:left="709"/>
        <w:contextualSpacing/>
        <w:rPr>
          <w:rFonts w:ascii="Calibri" w:eastAsia="Calibri" w:hAnsi="Calibri" w:cs="Calibri"/>
        </w:rPr>
      </w:pPr>
    </w:p>
    <w:p w14:paraId="0C2716BA" w14:textId="77777777" w:rsidR="00866585" w:rsidRPr="00866585" w:rsidRDefault="00866585" w:rsidP="00866585">
      <w:pPr>
        <w:spacing w:after="0" w:line="240" w:lineRule="auto"/>
        <w:ind w:left="709"/>
        <w:contextualSpacing/>
        <w:rPr>
          <w:rFonts w:ascii="Calibri" w:eastAsia="Calibri" w:hAnsi="Calibri" w:cs="Calibri"/>
        </w:rPr>
      </w:pPr>
    </w:p>
    <w:p w14:paraId="529FA32E" w14:textId="77777777" w:rsidR="00866585" w:rsidRPr="00866585" w:rsidRDefault="00866585" w:rsidP="00866585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866585">
        <w:rPr>
          <w:rFonts w:ascii="Calibri" w:eastAsia="Calibri" w:hAnsi="Calibri" w:cs="Calibri"/>
          <w:b/>
          <w:color w:val="00B0F0"/>
        </w:rPr>
        <w:t xml:space="preserve">Uvježbavanje </w:t>
      </w:r>
    </w:p>
    <w:p w14:paraId="5143EBBC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>Aktivnost 1 – Ponavljanje u paru</w:t>
      </w:r>
    </w:p>
    <w:p w14:paraId="35B764D6" w14:textId="77777777" w:rsidR="00866585" w:rsidRPr="00866585" w:rsidRDefault="00866585" w:rsidP="00866585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lastRenderedPageBreak/>
        <w:t xml:space="preserve">Učitelj prikuplja informacije o prethodnim znanjima učenika i </w:t>
      </w:r>
      <w:proofErr w:type="spellStart"/>
      <w:r w:rsidRPr="00866585">
        <w:rPr>
          <w:rFonts w:ascii="Calibri" w:eastAsia="Calibri" w:hAnsi="Calibri" w:cs="Calibri"/>
        </w:rPr>
        <w:t>miskoncepcijama</w:t>
      </w:r>
      <w:proofErr w:type="spellEnd"/>
      <w:r w:rsidRPr="00866585">
        <w:rPr>
          <w:rFonts w:ascii="Calibri" w:eastAsia="Calibri" w:hAnsi="Calibri" w:cs="Calibri"/>
        </w:rPr>
        <w:t xml:space="preserve"> učenika o kocki (vrednovanje za učenje).</w:t>
      </w:r>
    </w:p>
    <w:p w14:paraId="57A441E7" w14:textId="77777777" w:rsidR="00866585" w:rsidRPr="00866585" w:rsidRDefault="00866585" w:rsidP="00866585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14:paraId="538124CA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Učenici u paru u bilježnicu odgovaraju na pitanja iz rubrike Jeste li razumjeli? </w:t>
      </w:r>
    </w:p>
    <w:p w14:paraId="1C6D4C7A" w14:textId="77777777" w:rsidR="00866585" w:rsidRPr="00866585" w:rsidRDefault="00866585" w:rsidP="00866585">
      <w:pPr>
        <w:numPr>
          <w:ilvl w:val="0"/>
          <w:numId w:val="9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Možemo li kocku smatrati pravilnom četverostranom prizmom? Objasnite. </w:t>
      </w:r>
    </w:p>
    <w:p w14:paraId="281B97CC" w14:textId="77777777" w:rsidR="00866585" w:rsidRPr="00866585" w:rsidRDefault="00866585" w:rsidP="00866585">
      <w:pPr>
        <w:numPr>
          <w:ilvl w:val="0"/>
          <w:numId w:val="9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Po čemu se pravilna četverostrana prizma razlikuje od kocke, a po čemu od kvadra?</w:t>
      </w:r>
    </w:p>
    <w:p w14:paraId="459B3EC8" w14:textId="77777777" w:rsidR="00866585" w:rsidRPr="00866585" w:rsidRDefault="00866585" w:rsidP="00866585">
      <w:pPr>
        <w:spacing w:after="200" w:line="276" w:lineRule="auto"/>
        <w:ind w:left="1080"/>
        <w:contextualSpacing/>
        <w:rPr>
          <w:rFonts w:ascii="Calibri" w:eastAsia="Calibri" w:hAnsi="Calibri" w:cs="Calibri"/>
        </w:rPr>
      </w:pPr>
    </w:p>
    <w:p w14:paraId="6FC4580B" w14:textId="77777777" w:rsidR="00866585" w:rsidRPr="00866585" w:rsidRDefault="00866585" w:rsidP="00866585">
      <w:pPr>
        <w:spacing w:after="20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Zatim kroz razgovor argumentiraju objašnjenje u paru. Učitelj moderira raspravu (vrednovanje kao učenje).</w:t>
      </w:r>
    </w:p>
    <w:p w14:paraId="5A729295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>Aktivnost 2 – Povežite i primijenite</w:t>
      </w:r>
    </w:p>
    <w:p w14:paraId="786E503E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</w:rPr>
        <w:t xml:space="preserve">Učenici rješavaju zadatak 199. te samostalno provjeravaju ispravnost rješenja. Učitelj pomaže, usmjerava i vodi kroz proces </w:t>
      </w:r>
      <w:proofErr w:type="spellStart"/>
      <w:r w:rsidRPr="00866585">
        <w:rPr>
          <w:rFonts w:ascii="Calibri" w:eastAsia="Calibri" w:hAnsi="Calibri" w:cs="Calibri"/>
        </w:rPr>
        <w:t>samovrednovanja</w:t>
      </w:r>
      <w:proofErr w:type="spellEnd"/>
      <w:r w:rsidRPr="00866585">
        <w:rPr>
          <w:rFonts w:ascii="Calibri" w:eastAsia="Calibri" w:hAnsi="Calibri" w:cs="Calibri"/>
        </w:rPr>
        <w:t xml:space="preserve"> (vrednovanje kao učenje).</w:t>
      </w:r>
    </w:p>
    <w:p w14:paraId="3B094CDD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>Aktivnost 3 – Oplošje i obujam složenih tijela</w:t>
      </w:r>
    </w:p>
    <w:p w14:paraId="6ED69B51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</w:rPr>
        <w:t xml:space="preserve">Učenici rješavaju zadatak 197. te samostalno provjeravaju ispravnost rješenja. Učitelj pomaže, usmjerava i vodi kroz proces </w:t>
      </w:r>
      <w:proofErr w:type="spellStart"/>
      <w:r w:rsidRPr="00866585">
        <w:rPr>
          <w:rFonts w:ascii="Calibri" w:eastAsia="Calibri" w:hAnsi="Calibri" w:cs="Calibri"/>
        </w:rPr>
        <w:t>samovrednovanja</w:t>
      </w:r>
      <w:proofErr w:type="spellEnd"/>
      <w:r w:rsidRPr="00866585">
        <w:rPr>
          <w:rFonts w:ascii="Calibri" w:eastAsia="Calibri" w:hAnsi="Calibri" w:cs="Calibri"/>
        </w:rPr>
        <w:t xml:space="preserve"> (vrednovanje kao učenje).</w:t>
      </w:r>
    </w:p>
    <w:p w14:paraId="3A1154E2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>Aktivnost 4 – Uvježbavanje</w:t>
      </w:r>
    </w:p>
    <w:p w14:paraId="45F22FA7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Učenici rješavaju Nastavni listić  i/ ili zadatke 174.a, 181., 183., 186., 189., 191., 194. te samostalno provjeravaju ispravnost rješenja. Učitelj pomaže, usmjerava i vodi kroz proces </w:t>
      </w:r>
      <w:proofErr w:type="spellStart"/>
      <w:r w:rsidRPr="00866585">
        <w:rPr>
          <w:rFonts w:ascii="Calibri" w:eastAsia="Calibri" w:hAnsi="Calibri" w:cs="Calibri"/>
        </w:rPr>
        <w:t>samovrednovanja</w:t>
      </w:r>
      <w:proofErr w:type="spellEnd"/>
      <w:r w:rsidRPr="00866585">
        <w:rPr>
          <w:rFonts w:ascii="Calibri" w:eastAsia="Calibri" w:hAnsi="Calibri" w:cs="Calibri"/>
        </w:rPr>
        <w:t xml:space="preserve"> (vrednovanje kao učenje).</w:t>
      </w:r>
    </w:p>
    <w:p w14:paraId="771AF36E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866585">
        <w:rPr>
          <w:rFonts w:ascii="Calibri" w:eastAsia="Calibri" w:hAnsi="Calibri" w:cs="Calibri"/>
        </w:rPr>
        <w:t xml:space="preserve">Učenici rješavaju zadatke na </w:t>
      </w:r>
      <w:r w:rsidRPr="00866585">
        <w:rPr>
          <w:rFonts w:ascii="Calibri" w:eastAsia="Calibri" w:hAnsi="Calibri" w:cs="Calibri"/>
          <w:color w:val="7F7F7F"/>
        </w:rPr>
        <w:t>e-sferi: Geometrijska tijela -&gt; Pravilna četverostrana prizma  -&gt; Matematika +  -&gt; provjera znanja Pravilna četverostrana prizma (kratki kviz)</w:t>
      </w:r>
      <w:r w:rsidRPr="00866585">
        <w:rPr>
          <w:rFonts w:ascii="Calibri" w:eastAsia="Calibri" w:hAnsi="Calibri" w:cs="Calibri"/>
        </w:rPr>
        <w:t xml:space="preserve"> te samostalno provjeravaju ispravnost rješenja. Učitelj pomaže, usmjerava i vodi kroz proces </w:t>
      </w:r>
      <w:proofErr w:type="spellStart"/>
      <w:r w:rsidRPr="00866585">
        <w:rPr>
          <w:rFonts w:ascii="Calibri" w:eastAsia="Calibri" w:hAnsi="Calibri" w:cs="Calibri"/>
        </w:rPr>
        <w:t>samovrednovanja</w:t>
      </w:r>
      <w:proofErr w:type="spellEnd"/>
      <w:r w:rsidRPr="00866585">
        <w:rPr>
          <w:rFonts w:ascii="Calibri" w:eastAsia="Calibri" w:hAnsi="Calibri" w:cs="Calibri"/>
        </w:rPr>
        <w:t xml:space="preserve"> (vrednovanje kao učenje).</w:t>
      </w:r>
      <w:r w:rsidRPr="00866585">
        <w:rPr>
          <w:rFonts w:ascii="Calibri" w:eastAsia="Calibri" w:hAnsi="Calibri" w:cs="Calibri"/>
          <w:color w:val="002060"/>
        </w:rPr>
        <w:t xml:space="preserve">                                            </w:t>
      </w:r>
    </w:p>
    <w:p w14:paraId="5FF9B407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Listići za vrednovanje kao učenje: Pr.2. </w:t>
      </w:r>
    </w:p>
    <w:p w14:paraId="097C4E22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866585">
        <w:rPr>
          <w:rFonts w:ascii="Calibri" w:eastAsia="Calibri" w:hAnsi="Calibri" w:cs="Calibri"/>
        </w:rPr>
        <w:t xml:space="preserve">Listići za vrednovanje za učenje: Pr.2. i Listići za vrednovanje za </w:t>
      </w:r>
      <w:proofErr w:type="spellStart"/>
      <w:r w:rsidRPr="00866585">
        <w:rPr>
          <w:rFonts w:ascii="Calibri" w:eastAsia="Calibri" w:hAnsi="Calibri" w:cs="Calibri"/>
        </w:rPr>
        <w:t>učenje_općenito</w:t>
      </w:r>
      <w:proofErr w:type="spellEnd"/>
      <w:r w:rsidRPr="00866585">
        <w:rPr>
          <w:rFonts w:ascii="Calibri" w:eastAsia="Calibri" w:hAnsi="Calibri" w:cs="Calibri"/>
        </w:rPr>
        <w:t>:  Pr.1. – Pr.5.</w:t>
      </w:r>
      <w:r w:rsidRPr="00866585">
        <w:rPr>
          <w:rFonts w:ascii="Calibri" w:eastAsia="Calibri" w:hAnsi="Calibri" w:cs="Calibri"/>
          <w:color w:val="002060"/>
        </w:rPr>
        <w:t xml:space="preserve">                                </w:t>
      </w:r>
    </w:p>
    <w:p w14:paraId="00CE1CD0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>Primjeri vrednovanja</w:t>
      </w:r>
    </w:p>
    <w:p w14:paraId="7E33FC59" w14:textId="77777777" w:rsidR="00866585" w:rsidRPr="00866585" w:rsidRDefault="00866585" w:rsidP="00866585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Vrednovanje kao učenje: </w:t>
      </w:r>
    </w:p>
    <w:p w14:paraId="2B64E9A8" w14:textId="77777777" w:rsidR="00866585" w:rsidRPr="00866585" w:rsidRDefault="00866585" w:rsidP="00866585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Aktivnosti 1 – 4  – </w:t>
      </w:r>
      <w:proofErr w:type="spellStart"/>
      <w:r w:rsidRPr="00866585">
        <w:rPr>
          <w:rFonts w:ascii="Calibri" w:eastAsia="Calibri" w:hAnsi="Calibri" w:cs="Calibri"/>
        </w:rPr>
        <w:t>samovrednovanje</w:t>
      </w:r>
      <w:proofErr w:type="spellEnd"/>
      <w:r w:rsidRPr="00866585">
        <w:rPr>
          <w:rFonts w:ascii="Calibri" w:eastAsia="Calibri" w:hAnsi="Calibri" w:cs="Calibri"/>
        </w:rPr>
        <w:t xml:space="preserve"> ispravnosti rješavanja zadataka</w:t>
      </w:r>
    </w:p>
    <w:p w14:paraId="596492B1" w14:textId="77777777" w:rsidR="00866585" w:rsidRPr="00866585" w:rsidRDefault="00866585" w:rsidP="00866585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e-sfera: Geometrijska tijela -&gt; Pravilna četverostrana prizma  -&gt; Matematika +  -&gt; provjera znanja Pravilna četverostrana prizma (kratki kviz)</w:t>
      </w:r>
    </w:p>
    <w:p w14:paraId="025C8724" w14:textId="77777777" w:rsidR="00866585" w:rsidRPr="00866585" w:rsidRDefault="00866585" w:rsidP="00866585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Aktivnost 4 – listići za vrednovanje kao učenje </w:t>
      </w:r>
    </w:p>
    <w:p w14:paraId="32B926B4" w14:textId="77777777" w:rsidR="00866585" w:rsidRPr="00866585" w:rsidRDefault="00866585" w:rsidP="00866585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Vrednovanje za učenje:</w:t>
      </w:r>
    </w:p>
    <w:p w14:paraId="040E8AD5" w14:textId="77777777" w:rsidR="00866585" w:rsidRPr="00866585" w:rsidRDefault="00866585" w:rsidP="00866585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Aktivnost 1 – prikupljanje informacija o prethodnim znanjima </w:t>
      </w:r>
    </w:p>
    <w:p w14:paraId="3CF0C3C7" w14:textId="77777777" w:rsidR="00866585" w:rsidRPr="00866585" w:rsidRDefault="00866585" w:rsidP="00866585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Aktivnost 4 – listići za vrednovanje za učenje</w:t>
      </w:r>
    </w:p>
    <w:p w14:paraId="7B937E2F" w14:textId="77777777" w:rsidR="00866585" w:rsidRPr="00866585" w:rsidRDefault="00866585" w:rsidP="00866585">
      <w:pPr>
        <w:spacing w:after="0" w:line="276" w:lineRule="auto"/>
        <w:ind w:left="750"/>
        <w:contextualSpacing/>
        <w:rPr>
          <w:rFonts w:ascii="Calibri" w:eastAsia="Calibri" w:hAnsi="Calibri" w:cs="Calibri"/>
        </w:rPr>
      </w:pPr>
    </w:p>
    <w:p w14:paraId="645CC98F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>Aktivnosti u kojima je vidljiva interdisciplinarnost</w:t>
      </w:r>
    </w:p>
    <w:p w14:paraId="56AD4FC9" w14:textId="77777777" w:rsidR="00866585" w:rsidRPr="00866585" w:rsidRDefault="00866585" w:rsidP="00866585">
      <w:pPr>
        <w:numPr>
          <w:ilvl w:val="0"/>
          <w:numId w:val="10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</w:rPr>
        <w:t>Aktivnost 2, domaća zadaća – svakodnevni život</w:t>
      </w:r>
    </w:p>
    <w:p w14:paraId="51DAADE1" w14:textId="77777777" w:rsidR="00866585" w:rsidRPr="00866585" w:rsidRDefault="00866585" w:rsidP="00866585">
      <w:pPr>
        <w:spacing w:after="0" w:line="240" w:lineRule="auto"/>
        <w:rPr>
          <w:rFonts w:ascii="Calibri" w:eastAsia="Calibri" w:hAnsi="Calibri" w:cs="Calibri"/>
          <w:b/>
        </w:rPr>
      </w:pPr>
    </w:p>
    <w:p w14:paraId="4D4D851A" w14:textId="77777777" w:rsidR="00866585" w:rsidRPr="00866585" w:rsidRDefault="00866585" w:rsidP="00866585">
      <w:pPr>
        <w:spacing w:after="0" w:line="240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>Aktivnosti koje obuhvaćaju prilagodbe za učenike s teškoćama</w:t>
      </w:r>
    </w:p>
    <w:p w14:paraId="31F813A8" w14:textId="77777777" w:rsidR="00866585" w:rsidRPr="00866585" w:rsidRDefault="00866585" w:rsidP="00866585">
      <w:pPr>
        <w:spacing w:after="0" w:line="240" w:lineRule="auto"/>
        <w:rPr>
          <w:rFonts w:ascii="Calibri" w:eastAsia="Calibri" w:hAnsi="Calibri" w:cs="Calibri"/>
          <w:b/>
        </w:rPr>
      </w:pPr>
    </w:p>
    <w:p w14:paraId="1516EC60" w14:textId="77777777" w:rsidR="00866585" w:rsidRPr="00866585" w:rsidRDefault="00866585" w:rsidP="00866585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Nastavni listić – dopunski zadatci</w:t>
      </w:r>
    </w:p>
    <w:p w14:paraId="2B76D846" w14:textId="77777777" w:rsidR="00866585" w:rsidRPr="00866585" w:rsidRDefault="00866585" w:rsidP="00866585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T. Djaković, L. Havranek </w:t>
      </w:r>
      <w:proofErr w:type="spellStart"/>
      <w:r w:rsidRPr="00866585">
        <w:rPr>
          <w:rFonts w:ascii="Calibri" w:eastAsia="Calibri" w:hAnsi="Calibri" w:cs="Calibri"/>
        </w:rPr>
        <w:t>Bijuković</w:t>
      </w:r>
      <w:proofErr w:type="spellEnd"/>
      <w:r w:rsidRPr="00866585">
        <w:rPr>
          <w:rFonts w:ascii="Calibri" w:eastAsia="Calibri" w:hAnsi="Calibri" w:cs="Calibri"/>
        </w:rPr>
        <w:t xml:space="preserve">, </w:t>
      </w:r>
      <w:proofErr w:type="spellStart"/>
      <w:r w:rsidRPr="00866585">
        <w:rPr>
          <w:rFonts w:ascii="Calibri" w:eastAsia="Calibri" w:hAnsi="Calibri" w:cs="Calibri"/>
        </w:rPr>
        <w:t>Lj</w:t>
      </w:r>
      <w:proofErr w:type="spellEnd"/>
      <w:r w:rsidRPr="00866585">
        <w:rPr>
          <w:rFonts w:ascii="Calibri" w:eastAsia="Calibri" w:hAnsi="Calibri" w:cs="Calibri"/>
        </w:rPr>
        <w:t xml:space="preserve">. </w:t>
      </w:r>
      <w:proofErr w:type="spellStart"/>
      <w:r w:rsidRPr="00866585">
        <w:rPr>
          <w:rFonts w:ascii="Calibri" w:eastAsia="Calibri" w:hAnsi="Calibri" w:cs="Calibri"/>
        </w:rPr>
        <w:t>Peretin</w:t>
      </w:r>
      <w:proofErr w:type="spellEnd"/>
      <w:r w:rsidRPr="00866585">
        <w:rPr>
          <w:rFonts w:ascii="Calibri" w:eastAsia="Calibri" w:hAnsi="Calibri" w:cs="Calibri"/>
        </w:rPr>
        <w:t xml:space="preserve">, K. Vučić: Matematika 8 – udžbenik za pomoć u učenju matematike – </w:t>
      </w:r>
    </w:p>
    <w:p w14:paraId="0953AE27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lastRenderedPageBreak/>
        <w:t>Aktivnosti za motiviranje i rad s darovitim učenicima</w:t>
      </w:r>
    </w:p>
    <w:p w14:paraId="6A4CD4E6" w14:textId="77777777" w:rsidR="00866585" w:rsidRPr="00866585" w:rsidRDefault="00866585" w:rsidP="00866585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Nastavni listić – dodatni zadatci</w:t>
      </w:r>
    </w:p>
    <w:p w14:paraId="20906761" w14:textId="77777777" w:rsidR="00866585" w:rsidRPr="00866585" w:rsidRDefault="00866585" w:rsidP="00866585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866585">
        <w:rPr>
          <w:rFonts w:ascii="Calibri" w:eastAsia="Calibri" w:hAnsi="Calibri" w:cs="Calibri"/>
        </w:rPr>
        <w:t xml:space="preserve">Z. </w:t>
      </w:r>
      <w:proofErr w:type="spellStart"/>
      <w:r w:rsidRPr="00866585">
        <w:rPr>
          <w:rFonts w:ascii="Calibri" w:eastAsia="Calibri" w:hAnsi="Calibri" w:cs="Calibri"/>
        </w:rPr>
        <w:t>Martinec</w:t>
      </w:r>
      <w:proofErr w:type="spellEnd"/>
      <w:r w:rsidRPr="00866585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5EDAB653" w14:textId="77777777" w:rsidR="00866585" w:rsidRPr="00866585" w:rsidRDefault="00866585" w:rsidP="00866585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proofErr w:type="spellStart"/>
      <w:r w:rsidRPr="00866585">
        <w:rPr>
          <w:rFonts w:ascii="Calibri" w:eastAsia="Calibri" w:hAnsi="Calibri" w:cs="Calibri"/>
        </w:rPr>
        <w:t>M.Muštra</w:t>
      </w:r>
      <w:proofErr w:type="spellEnd"/>
      <w:r w:rsidRPr="00866585">
        <w:rPr>
          <w:rFonts w:ascii="Calibri" w:eastAsia="Calibri" w:hAnsi="Calibri" w:cs="Calibri"/>
        </w:rPr>
        <w:t xml:space="preserve">: Dodatna nastava matematike za 8.razred - </w:t>
      </w:r>
    </w:p>
    <w:p w14:paraId="07916FF0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                          </w:t>
      </w:r>
    </w:p>
    <w:p w14:paraId="717FFF3C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>Domaća zadaća</w:t>
      </w:r>
    </w:p>
    <w:p w14:paraId="566F91B6" w14:textId="77777777" w:rsidR="00866585" w:rsidRPr="00866585" w:rsidRDefault="00866585" w:rsidP="00866585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Zadatci za vježbu: 180., 185., 188., 193., 196.</w:t>
      </w:r>
    </w:p>
    <w:p w14:paraId="1135E922" w14:textId="77777777" w:rsidR="00866585" w:rsidRPr="00866585" w:rsidRDefault="00866585" w:rsidP="00866585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Povežite i primijenite: 199.</w:t>
      </w:r>
    </w:p>
    <w:p w14:paraId="5C3D740C" w14:textId="77777777" w:rsidR="00866585" w:rsidRPr="00866585" w:rsidRDefault="00866585" w:rsidP="00866585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e-sfera: Geometrijska tijela -&gt; Pravilna četverostrana prizma  -&gt; Matematika +  -&gt; provjera znanja Pravilna četverostrana prizma (dugi kviz)</w:t>
      </w:r>
    </w:p>
    <w:p w14:paraId="3C99E121" w14:textId="77777777" w:rsidR="00866585" w:rsidRPr="00866585" w:rsidRDefault="00866585" w:rsidP="00866585">
      <w:pPr>
        <w:spacing w:after="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765E709F" w14:textId="77777777" w:rsidR="00866585" w:rsidRPr="00866585" w:rsidRDefault="00866585" w:rsidP="00866585">
      <w:pPr>
        <w:rPr>
          <w:rFonts w:ascii="Calibri" w:eastAsia="Calibri" w:hAnsi="Calibri" w:cs="Calibri"/>
          <w:b/>
          <w:sz w:val="36"/>
          <w:szCs w:val="36"/>
        </w:rPr>
      </w:pPr>
      <w:r w:rsidRPr="00866585">
        <w:rPr>
          <w:rFonts w:ascii="Calibri" w:eastAsia="Calibri" w:hAnsi="Calibri" w:cs="Calibri"/>
          <w:b/>
          <w:sz w:val="36"/>
          <w:szCs w:val="36"/>
        </w:rPr>
        <w:br w:type="page"/>
      </w:r>
    </w:p>
    <w:p w14:paraId="20138876" w14:textId="77777777" w:rsidR="00866585" w:rsidRPr="00866585" w:rsidRDefault="00866585" w:rsidP="00866585">
      <w:pPr>
        <w:tabs>
          <w:tab w:val="left" w:pos="1215"/>
        </w:tabs>
        <w:spacing w:after="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866585">
        <w:rPr>
          <w:rFonts w:ascii="Calibri" w:eastAsia="Calibri" w:hAnsi="Calibri" w:cs="Calibri"/>
          <w:b/>
          <w:sz w:val="36"/>
          <w:szCs w:val="36"/>
        </w:rPr>
        <w:lastRenderedPageBreak/>
        <w:t>Prilozi pripremi</w:t>
      </w:r>
    </w:p>
    <w:p w14:paraId="2866E4B8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</w:rPr>
      </w:pPr>
    </w:p>
    <w:p w14:paraId="0E61361F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>Prilog 1: Nastavni listić 1</w:t>
      </w:r>
    </w:p>
    <w:p w14:paraId="4265FD7B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Razvrstajte prizme u tablicu.</w:t>
      </w:r>
    </w:p>
    <w:tbl>
      <w:tblPr>
        <w:tblStyle w:val="Svijetlareetkatablice1"/>
        <w:tblpPr w:leftFromText="180" w:rightFromText="180" w:vertAnchor="page" w:horzAnchor="margin" w:tblpY="10741"/>
        <w:tblW w:w="9776" w:type="dxa"/>
        <w:tblLook w:val="04A0" w:firstRow="1" w:lastRow="0" w:firstColumn="1" w:lastColumn="0" w:noHBand="0" w:noVBand="1"/>
      </w:tblPr>
      <w:tblGrid>
        <w:gridCol w:w="3322"/>
        <w:gridCol w:w="3324"/>
        <w:gridCol w:w="3130"/>
      </w:tblGrid>
      <w:tr w:rsidR="00866585" w:rsidRPr="00866585" w14:paraId="1E848136" w14:textId="77777777" w:rsidTr="00866585">
        <w:trPr>
          <w:trHeight w:val="617"/>
        </w:trPr>
        <w:tc>
          <w:tcPr>
            <w:tcW w:w="3322" w:type="dxa"/>
            <w:shd w:val="clear" w:color="auto" w:fill="FFF2CC"/>
            <w:vAlign w:val="center"/>
          </w:tcPr>
          <w:p w14:paraId="5DBA36B1" w14:textId="77777777" w:rsidR="00866585" w:rsidRPr="00866585" w:rsidRDefault="00866585" w:rsidP="00866585">
            <w:pPr>
              <w:tabs>
                <w:tab w:val="left" w:pos="1215"/>
              </w:tabs>
              <w:contextualSpacing/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  <w:r w:rsidRPr="00866585">
              <w:rPr>
                <w:rFonts w:ascii="Calibri" w:eastAsia="Calibri" w:hAnsi="Calibri" w:cs="Calibri"/>
                <w:b/>
                <w:sz w:val="24"/>
                <w:szCs w:val="24"/>
              </w:rPr>
              <w:t>KOCKA</w:t>
            </w:r>
          </w:p>
        </w:tc>
        <w:tc>
          <w:tcPr>
            <w:tcW w:w="3324" w:type="dxa"/>
            <w:shd w:val="clear" w:color="auto" w:fill="EFF6EA"/>
            <w:vAlign w:val="center"/>
          </w:tcPr>
          <w:p w14:paraId="4BD10A6D" w14:textId="77777777" w:rsidR="00866585" w:rsidRPr="00866585" w:rsidRDefault="00866585" w:rsidP="00866585">
            <w:pPr>
              <w:tabs>
                <w:tab w:val="left" w:pos="1215"/>
              </w:tabs>
              <w:contextualSpacing/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  <w:r w:rsidRPr="00866585">
              <w:rPr>
                <w:rFonts w:ascii="Calibri" w:eastAsia="Calibri" w:hAnsi="Calibri" w:cs="Calibri"/>
                <w:b/>
                <w:sz w:val="24"/>
                <w:szCs w:val="24"/>
              </w:rPr>
              <w:t>KVADAR</w:t>
            </w:r>
          </w:p>
        </w:tc>
        <w:tc>
          <w:tcPr>
            <w:tcW w:w="3130" w:type="dxa"/>
            <w:shd w:val="clear" w:color="auto" w:fill="EBF7FF"/>
            <w:vAlign w:val="center"/>
          </w:tcPr>
          <w:p w14:paraId="2D89E78B" w14:textId="77777777" w:rsidR="00866585" w:rsidRPr="00866585" w:rsidRDefault="00866585" w:rsidP="00866585">
            <w:pPr>
              <w:tabs>
                <w:tab w:val="left" w:pos="1215"/>
              </w:tabs>
              <w:contextualSpacing/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  <w:r w:rsidRPr="00866585">
              <w:rPr>
                <w:rFonts w:ascii="Calibri" w:eastAsia="Calibri" w:hAnsi="Calibri" w:cs="Calibri"/>
                <w:b/>
                <w:sz w:val="24"/>
                <w:szCs w:val="24"/>
              </w:rPr>
              <w:t>NITI KOCKA, NITI KVADAR</w:t>
            </w:r>
          </w:p>
        </w:tc>
      </w:tr>
      <w:tr w:rsidR="00866585" w:rsidRPr="00866585" w14:paraId="73B83317" w14:textId="77777777" w:rsidTr="00866585">
        <w:trPr>
          <w:trHeight w:val="919"/>
        </w:trPr>
        <w:tc>
          <w:tcPr>
            <w:tcW w:w="3322" w:type="dxa"/>
            <w:shd w:val="clear" w:color="auto" w:fill="FFF2CC"/>
            <w:vAlign w:val="center"/>
          </w:tcPr>
          <w:p w14:paraId="5C5DB38E" w14:textId="77777777" w:rsidR="00866585" w:rsidRPr="00866585" w:rsidRDefault="00866585" w:rsidP="00866585">
            <w:pPr>
              <w:tabs>
                <w:tab w:val="left" w:pos="1215"/>
              </w:tabs>
              <w:contextualSpacing/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3324" w:type="dxa"/>
            <w:shd w:val="clear" w:color="auto" w:fill="EFF6EA"/>
            <w:vAlign w:val="center"/>
          </w:tcPr>
          <w:p w14:paraId="11BE3E9B" w14:textId="77777777" w:rsidR="00866585" w:rsidRPr="00866585" w:rsidRDefault="00866585" w:rsidP="00866585">
            <w:pPr>
              <w:tabs>
                <w:tab w:val="left" w:pos="1215"/>
              </w:tabs>
              <w:contextualSpacing/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3130" w:type="dxa"/>
            <w:shd w:val="clear" w:color="auto" w:fill="EBF7FF"/>
            <w:vAlign w:val="center"/>
          </w:tcPr>
          <w:p w14:paraId="4A7488FD" w14:textId="77777777" w:rsidR="00866585" w:rsidRPr="00866585" w:rsidRDefault="00866585" w:rsidP="00866585">
            <w:pPr>
              <w:tabs>
                <w:tab w:val="left" w:pos="1215"/>
              </w:tabs>
              <w:contextualSpacing/>
              <w:jc w:val="center"/>
              <w:rPr>
                <w:rFonts w:ascii="Calibri" w:eastAsia="Calibri" w:hAnsi="Calibri" w:cs="Calibri"/>
              </w:rPr>
            </w:pPr>
          </w:p>
        </w:tc>
      </w:tr>
      <w:tr w:rsidR="00866585" w:rsidRPr="00866585" w14:paraId="44F02FE9" w14:textId="77777777" w:rsidTr="00866585">
        <w:trPr>
          <w:trHeight w:val="538"/>
        </w:trPr>
        <w:tc>
          <w:tcPr>
            <w:tcW w:w="9776" w:type="dxa"/>
            <w:gridSpan w:val="3"/>
            <w:shd w:val="clear" w:color="auto" w:fill="FFFFFF"/>
            <w:vAlign w:val="center"/>
          </w:tcPr>
          <w:p w14:paraId="7C8CE9BF" w14:textId="77777777" w:rsidR="00866585" w:rsidRPr="00866585" w:rsidRDefault="00866585" w:rsidP="00866585">
            <w:pPr>
              <w:tabs>
                <w:tab w:val="left" w:pos="1215"/>
              </w:tabs>
              <w:contextualSpacing/>
              <w:jc w:val="center"/>
              <w:rPr>
                <w:rFonts w:ascii="Calibri" w:eastAsia="Calibri" w:hAnsi="Calibri" w:cs="Calibri"/>
              </w:rPr>
            </w:pPr>
            <w:r w:rsidRPr="00866585">
              <w:rPr>
                <w:rFonts w:ascii="Calibri" w:eastAsia="Calibri" w:hAnsi="Calibri" w:cs="Calibri"/>
              </w:rPr>
              <w:t>Kakvi su bridovi iz jednog vrha geometrijskog tijela?</w:t>
            </w:r>
          </w:p>
        </w:tc>
      </w:tr>
      <w:tr w:rsidR="00866585" w:rsidRPr="00866585" w14:paraId="78592D55" w14:textId="77777777" w:rsidTr="00866585">
        <w:trPr>
          <w:trHeight w:val="1010"/>
        </w:trPr>
        <w:tc>
          <w:tcPr>
            <w:tcW w:w="3322" w:type="dxa"/>
            <w:shd w:val="clear" w:color="auto" w:fill="FFF2CC"/>
            <w:vAlign w:val="center"/>
          </w:tcPr>
          <w:p w14:paraId="4D6ACA4C" w14:textId="77777777" w:rsidR="00866585" w:rsidRPr="00866585" w:rsidRDefault="00866585" w:rsidP="00866585">
            <w:pPr>
              <w:tabs>
                <w:tab w:val="left" w:pos="1215"/>
              </w:tabs>
              <w:contextualSpacing/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3324" w:type="dxa"/>
            <w:shd w:val="clear" w:color="auto" w:fill="EFF6EA"/>
            <w:vAlign w:val="center"/>
          </w:tcPr>
          <w:p w14:paraId="14DF987C" w14:textId="77777777" w:rsidR="00866585" w:rsidRPr="00866585" w:rsidRDefault="00866585" w:rsidP="00866585">
            <w:pPr>
              <w:tabs>
                <w:tab w:val="left" w:pos="1215"/>
              </w:tabs>
              <w:contextualSpacing/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3130" w:type="dxa"/>
            <w:shd w:val="clear" w:color="auto" w:fill="EBF7FF"/>
            <w:vAlign w:val="center"/>
          </w:tcPr>
          <w:p w14:paraId="60E97C7A" w14:textId="77777777" w:rsidR="00866585" w:rsidRPr="00866585" w:rsidRDefault="00866585" w:rsidP="00866585">
            <w:pPr>
              <w:tabs>
                <w:tab w:val="left" w:pos="1215"/>
              </w:tabs>
              <w:contextualSpacing/>
              <w:jc w:val="center"/>
              <w:rPr>
                <w:rFonts w:ascii="Calibri" w:eastAsia="Calibri" w:hAnsi="Calibri" w:cs="Calibri"/>
              </w:rPr>
            </w:pPr>
          </w:p>
        </w:tc>
      </w:tr>
      <w:tr w:rsidR="00866585" w:rsidRPr="00866585" w14:paraId="2B7E8358" w14:textId="77777777" w:rsidTr="00866585">
        <w:trPr>
          <w:trHeight w:val="538"/>
        </w:trPr>
        <w:tc>
          <w:tcPr>
            <w:tcW w:w="9776" w:type="dxa"/>
            <w:gridSpan w:val="3"/>
            <w:shd w:val="clear" w:color="auto" w:fill="FFFFFF"/>
            <w:vAlign w:val="center"/>
          </w:tcPr>
          <w:p w14:paraId="102D0DFE" w14:textId="77777777" w:rsidR="00866585" w:rsidRPr="00866585" w:rsidRDefault="00866585" w:rsidP="00866585">
            <w:pPr>
              <w:tabs>
                <w:tab w:val="left" w:pos="1215"/>
              </w:tabs>
              <w:contextualSpacing/>
              <w:jc w:val="center"/>
              <w:rPr>
                <w:rFonts w:ascii="Calibri" w:eastAsia="Calibri" w:hAnsi="Calibri" w:cs="Calibri"/>
              </w:rPr>
            </w:pPr>
            <w:r w:rsidRPr="00866585">
              <w:rPr>
                <w:rFonts w:ascii="Calibri" w:eastAsia="Calibri" w:hAnsi="Calibri" w:cs="Calibri"/>
              </w:rPr>
              <w:t>Što je baza, a što su pobočke geometrijskog tijela?</w:t>
            </w:r>
          </w:p>
        </w:tc>
      </w:tr>
      <w:tr w:rsidR="00866585" w:rsidRPr="00866585" w14:paraId="46136FEB" w14:textId="77777777" w:rsidTr="00866585">
        <w:trPr>
          <w:trHeight w:val="990"/>
        </w:trPr>
        <w:tc>
          <w:tcPr>
            <w:tcW w:w="3322" w:type="dxa"/>
            <w:shd w:val="clear" w:color="auto" w:fill="FFF2CC"/>
            <w:vAlign w:val="center"/>
          </w:tcPr>
          <w:p w14:paraId="2F81980B" w14:textId="77777777" w:rsidR="00866585" w:rsidRPr="00866585" w:rsidRDefault="00866585" w:rsidP="00866585">
            <w:pPr>
              <w:tabs>
                <w:tab w:val="left" w:pos="1215"/>
              </w:tabs>
              <w:contextualSpacing/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3324" w:type="dxa"/>
            <w:shd w:val="clear" w:color="auto" w:fill="EFF6EA"/>
            <w:vAlign w:val="center"/>
          </w:tcPr>
          <w:p w14:paraId="19B2A601" w14:textId="77777777" w:rsidR="00866585" w:rsidRPr="00866585" w:rsidRDefault="00866585" w:rsidP="00866585">
            <w:pPr>
              <w:tabs>
                <w:tab w:val="left" w:pos="1215"/>
              </w:tabs>
              <w:contextualSpacing/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3130" w:type="dxa"/>
            <w:shd w:val="clear" w:color="auto" w:fill="EBF7FF"/>
            <w:vAlign w:val="center"/>
          </w:tcPr>
          <w:p w14:paraId="75973D31" w14:textId="77777777" w:rsidR="00866585" w:rsidRPr="00866585" w:rsidRDefault="00866585" w:rsidP="00866585">
            <w:pPr>
              <w:tabs>
                <w:tab w:val="left" w:pos="1215"/>
              </w:tabs>
              <w:contextualSpacing/>
              <w:jc w:val="center"/>
              <w:rPr>
                <w:rFonts w:ascii="Calibri" w:eastAsia="Calibri" w:hAnsi="Calibri" w:cs="Calibri"/>
              </w:rPr>
            </w:pPr>
          </w:p>
        </w:tc>
      </w:tr>
    </w:tbl>
    <w:tbl>
      <w:tblPr>
        <w:tblStyle w:val="Reetkatablice"/>
        <w:tblW w:w="9781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60"/>
        <w:gridCol w:w="3260"/>
        <w:gridCol w:w="3261"/>
      </w:tblGrid>
      <w:tr w:rsidR="00866585" w:rsidRPr="00866585" w14:paraId="440168D3" w14:textId="77777777" w:rsidTr="009164CE">
        <w:trPr>
          <w:trHeight w:val="3424"/>
        </w:trPr>
        <w:tc>
          <w:tcPr>
            <w:tcW w:w="3260" w:type="dxa"/>
            <w:vAlign w:val="center"/>
          </w:tcPr>
          <w:p w14:paraId="72B97298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Calibri" w:hAnsi="Calibri" w:cs="Calibri"/>
                <w:b/>
              </w:rPr>
            </w:pPr>
            <w:r w:rsidRPr="00866585">
              <w:rPr>
                <w:rFonts w:ascii="Calibri" w:eastAsia="Calibri" w:hAnsi="Calibri" w:cs="Calibri"/>
                <w:b/>
              </w:rPr>
              <w:t xml:space="preserve">a) </w:t>
            </w:r>
          </w:p>
          <w:p w14:paraId="4F6E2475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Calibri" w:hAnsi="Calibri" w:cs="Calibri"/>
                <w:b/>
              </w:rPr>
            </w:pPr>
          </w:p>
          <w:p w14:paraId="4F79846E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Calibri" w:hAnsi="Calibri" w:cs="Calibri"/>
                <w:b/>
              </w:rPr>
            </w:pPr>
          </w:p>
          <w:p w14:paraId="03DA4755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Calibri" w:hAnsi="Calibri" w:cs="Calibri"/>
                <w:b/>
              </w:rPr>
            </w:pPr>
          </w:p>
          <w:p w14:paraId="67EF3369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Calibri" w:hAnsi="Calibri" w:cs="Calibri"/>
                <w:b/>
              </w:rPr>
            </w:pPr>
            <w:r w:rsidRPr="00866585">
              <w:rPr>
                <w:rFonts w:ascii="Calibri" w:eastAsia="Calibri" w:hAnsi="Calibri" w:cs="Calibri"/>
                <w:b/>
                <w:noProof/>
                <w:lang w:eastAsia="hr-HR"/>
              </w:rPr>
              <mc:AlternateContent>
                <mc:Choice Requires="wpg">
                  <w:drawing>
                    <wp:inline distT="0" distB="0" distL="0" distR="0" wp14:anchorId="6C7E0984" wp14:editId="3A3FEB4A">
                      <wp:extent cx="1552575" cy="1440815"/>
                      <wp:effectExtent l="0" t="0" r="0" b="6985"/>
                      <wp:docPr id="64" name="Grupa 1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1552575" cy="1440815"/>
                                <a:chOff x="0" y="0"/>
                                <a:chExt cx="2589951" cy="2219794"/>
                              </a:xfrm>
                            </wpg:grpSpPr>
                            <wps:wsp>
                              <wps:cNvPr id="65" name="Line 7"/>
                              <wps:cNvCnPr/>
                              <wps:spPr bwMode="auto">
                                <a:xfrm>
                                  <a:off x="0" y="1833562"/>
                                  <a:ext cx="13906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7" name="Line 8"/>
                              <wps:cNvCnPr/>
                              <wps:spPr bwMode="auto">
                                <a:xfrm>
                                  <a:off x="0" y="374650"/>
                                  <a:ext cx="1587" cy="14589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8" name="Line 9"/>
                              <wps:cNvCnPr/>
                              <wps:spPr bwMode="auto">
                                <a:xfrm>
                                  <a:off x="0" y="374650"/>
                                  <a:ext cx="13906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9" name="Line 10"/>
                              <wps:cNvCnPr/>
                              <wps:spPr bwMode="auto">
                                <a:xfrm>
                                  <a:off x="1390650" y="374650"/>
                                  <a:ext cx="1587" cy="14589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0" name="Line 11"/>
                              <wps:cNvCnPr/>
                              <wps:spPr bwMode="auto">
                                <a:xfrm flipH="1">
                                  <a:off x="1390650" y="1465262"/>
                                  <a:ext cx="842962" cy="368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1" name="Line 12"/>
                              <wps:cNvCnPr/>
                              <wps:spPr bwMode="auto">
                                <a:xfrm flipH="1">
                                  <a:off x="1390650" y="0"/>
                                  <a:ext cx="842962" cy="3746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2" name="Line 13"/>
                              <wps:cNvCnPr/>
                              <wps:spPr bwMode="auto">
                                <a:xfrm>
                                  <a:off x="2233612" y="0"/>
                                  <a:ext cx="0" cy="14652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3" name="Line 14"/>
                              <wps:cNvCnPr/>
                              <wps:spPr bwMode="auto">
                                <a:xfrm>
                                  <a:off x="835025" y="0"/>
                                  <a:ext cx="1398587" cy="15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4" name="Line 15"/>
                              <wps:cNvCnPr/>
                              <wps:spPr bwMode="auto">
                                <a:xfrm flipH="1">
                                  <a:off x="0" y="0"/>
                                  <a:ext cx="835025" cy="3746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" name="Line 16"/>
                              <wps:cNvCnPr/>
                              <wps:spPr bwMode="auto">
                                <a:xfrm flipH="1">
                                  <a:off x="0" y="1465262"/>
                                  <a:ext cx="835025" cy="368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6" name="Line 17"/>
                              <wps:cNvCnPr/>
                              <wps:spPr bwMode="auto">
                                <a:xfrm>
                                  <a:off x="835025" y="1465262"/>
                                  <a:ext cx="139858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" name="Line 18"/>
                              <wps:cNvCnPr/>
                              <wps:spPr bwMode="auto">
                                <a:xfrm>
                                  <a:off x="835025" y="0"/>
                                  <a:ext cx="1587" cy="14652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8" name="Text Box 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85227" y="1370425"/>
                                  <a:ext cx="452838" cy="60614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CEF8D83" w14:textId="77777777" w:rsidR="00866585" w:rsidRDefault="00866585" w:rsidP="00866585">
                                    <w:pPr>
                                      <w:pStyle w:val="Standard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>5 cm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79" name="Text Box 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38065" y="430286"/>
                                  <a:ext cx="451886" cy="60614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F40A749" w14:textId="77777777" w:rsidR="00866585" w:rsidRDefault="00866585" w:rsidP="00866585">
                                    <w:pPr>
                                      <w:pStyle w:val="Standard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>5 cm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80" name="Text Box 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3586" y="1613648"/>
                                  <a:ext cx="577726" cy="60614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B0DC1F7" w14:textId="77777777" w:rsidR="00866585" w:rsidRDefault="00866585" w:rsidP="00866585">
                                    <w:pPr>
                                      <w:pStyle w:val="Standard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>5 cm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6C7E0984" id="Grupa 16" o:spid="_x0000_s1031" style="width:122.25pt;height:113.45pt;mso-position-horizontal-relative:char;mso-position-vertical-relative:line" coordsize="25899,221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">
                      <v:line id="Line 7" o:spid="_x0000_s1032" style="position:absolute;visibility:visible;mso-wrap-style:square" from="0,18335" to="13906,18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" strokecolor="windowText" strokeweight="1.5pt"/>
                      <v:line id="Line 8" o:spid="_x0000_s1033" style="position:absolute;visibility:visible;mso-wrap-style:square" from="0,3746" to="15,18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" strokecolor="windowText" strokeweight="1.5pt"/>
                      <v:line id="Line 9" o:spid="_x0000_s1034" style="position:absolute;visibility:visible;mso-wrap-style:square" from="0,3746" to="13906,37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" strokecolor="windowText" strokeweight="1.5pt"/>
                      <v:line id="Line 10" o:spid="_x0000_s1035" style="position:absolute;visibility:visible;mso-wrap-style:square" from="13906,3746" to="13922,18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" strokecolor="windowText" strokeweight="1.5pt"/>
                      <v:line id="Line 11" o:spid="_x0000_s1036" style="position:absolute;flip:x;visibility:visible;mso-wrap-style:square" from="13906,14652" to="22336,18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" strokecolor="windowText" strokeweight="1.5pt"/>
                      <v:line id="Line 12" o:spid="_x0000_s1037" style="position:absolute;flip:x;visibility:visible;mso-wrap-style:square" from="13906,0" to="22336,37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" strokecolor="windowText" strokeweight="1.5pt"/>
                      <v:line id="Line 13" o:spid="_x0000_s1038" style="position:absolute;visibility:visible;mso-wrap-style:square" from="22336,0" to="22336,14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" strokecolor="windowText" strokeweight="1.5pt"/>
                      <v:line id="Line 14" o:spid="_x0000_s1039" style="position:absolute;visibility:visible;mso-wrap-style:square" from="8350,0" to="22336,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" strokecolor="windowText" strokeweight="1.5pt"/>
                      <v:line id="Line 15" o:spid="_x0000_s1040" style="position:absolute;flip:x;visibility:visible;mso-wrap-style:square" from="0,0" to="8350,37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" strokecolor="windowText" strokeweight="1.5pt"/>
                      <v:line id="Line 16" o:spid="_x0000_s1041" style="position:absolute;flip:x;visibility:visible;mso-wrap-style:square" from="0,14652" to="8350,18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" strokecolor="windowText" strokeweight="1.5pt">
                        <v:stroke dashstyle="longDash"/>
                      </v:line>
                      <v:line id="Line 17" o:spid="_x0000_s1042" style="position:absolute;visibility:visible;mso-wrap-style:square" from="8350,14652" to="22336,14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" strokecolor="windowText" strokeweight="1.5pt">
                        <v:stroke dashstyle="longDash"/>
                      </v:line>
                      <v:line id="Line 18" o:spid="_x0000_s1043" style="position:absolute;visibility:visible;mso-wrap-style:square" from="8350,0" to="8366,14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" strokecolor="windowText" strokeweight="1.5pt">
                        <v:stroke dashstyle="longDash"/>
                      </v:line>
                      <v:shape id="Text Box 20" o:spid="_x0000_s1044" type="#_x0000_t202" style="position:absolute;left:16852;top:13704;width:4528;height:60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" filled="f" stroked="f" strokeweight="1.5pt">
                        <v:textbox>
                          <w:txbxContent>
                            <w:p w14:paraId="4CEF8D83" w14:textId="77777777" w:rsidR="00866585" w:rsidRDefault="00866585" w:rsidP="00866585">
                              <w:pPr>
                                <w:pStyle w:val="Standard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5 cm</w:t>
                              </w:r>
                            </w:p>
                          </w:txbxContent>
                        </v:textbox>
                      </v:shape>
                      <v:shape id="Text Box 21" o:spid="_x0000_s1045" type="#_x0000_t202" style="position:absolute;left:21380;top:4302;width:4519;height:60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" filled="f" stroked="f" strokeweight="1.5pt">
                        <v:textbox>
                          <w:txbxContent>
                            <w:p w14:paraId="3F40A749" w14:textId="77777777" w:rsidR="00866585" w:rsidRDefault="00866585" w:rsidP="00866585">
                              <w:pPr>
                                <w:pStyle w:val="Standard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5 cm</w:t>
                              </w:r>
                            </w:p>
                          </w:txbxContent>
                        </v:textbox>
                      </v:shape>
                      <v:shape id="Text Box 27" o:spid="_x0000_s1046" type="#_x0000_t202" style="position:absolute;left:5235;top:16136;width:5778;height:60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" filled="f" stroked="f" strokeweight="1.5pt">
                        <v:textbox>
                          <w:txbxContent>
                            <w:p w14:paraId="7B0DC1F7" w14:textId="77777777" w:rsidR="00866585" w:rsidRDefault="00866585" w:rsidP="00866585">
                              <w:pPr>
                                <w:pStyle w:val="Standard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5 cm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260" w:type="dxa"/>
            <w:vAlign w:val="center"/>
          </w:tcPr>
          <w:p w14:paraId="5E943170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Calibri" w:hAnsi="Calibri" w:cs="Calibri"/>
                <w:b/>
              </w:rPr>
            </w:pPr>
            <w:r w:rsidRPr="00866585">
              <w:rPr>
                <w:rFonts w:ascii="Calibri" w:eastAsia="Calibri" w:hAnsi="Calibri" w:cs="Calibri"/>
                <w:b/>
              </w:rPr>
              <w:t>b)</w:t>
            </w:r>
          </w:p>
          <w:p w14:paraId="76397DE9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Calibri" w:hAnsi="Calibri" w:cs="Calibri"/>
                <w:b/>
              </w:rPr>
            </w:pPr>
          </w:p>
          <w:p w14:paraId="16A046E3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Calibri" w:hAnsi="Calibri" w:cs="Calibri"/>
                <w:b/>
              </w:rPr>
            </w:pPr>
            <w:r w:rsidRPr="00866585">
              <w:rPr>
                <w:rFonts w:ascii="Calibri" w:eastAsia="Calibri" w:hAnsi="Calibri" w:cs="Calibri"/>
                <w:b/>
                <w:noProof/>
                <w:lang w:eastAsia="hr-HR"/>
              </w:rPr>
              <mc:AlternateContent>
                <mc:Choice Requires="wpg">
                  <w:drawing>
                    <wp:inline distT="0" distB="0" distL="0" distR="0" wp14:anchorId="413243BC" wp14:editId="405D5292">
                      <wp:extent cx="2095499" cy="1781175"/>
                      <wp:effectExtent l="0" t="0" r="0" b="9525"/>
                      <wp:docPr id="81" name="Grupa 8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2095499" cy="1781175"/>
                                <a:chOff x="-296954" y="0"/>
                                <a:chExt cx="2459003" cy="2226199"/>
                              </a:xfrm>
                            </wpg:grpSpPr>
                            <wps:wsp>
                              <wps:cNvPr id="82" name="Kocka 82"/>
                              <wps:cNvSpPr/>
                              <wps:spPr>
                                <a:xfrm>
                                  <a:off x="284340" y="0"/>
                                  <a:ext cx="1332749" cy="1782059"/>
                                </a:xfrm>
                                <a:prstGeom prst="cube">
                                  <a:avLst>
                                    <a:gd name="adj" fmla="val 25000"/>
                                  </a:avLst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anchor="ctr"/>
                            </wps:wsp>
                            <wps:wsp>
                              <wps:cNvPr id="83" name="Ravni poveznik 83"/>
                              <wps:cNvCnPr/>
                              <wps:spPr>
                                <a:xfrm rot="5400000">
                                  <a:off x="-104104" y="737896"/>
                                  <a:ext cx="144088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84" name="Ravni poveznik 84"/>
                              <wps:cNvCnPr/>
                              <wps:spPr>
                                <a:xfrm>
                                  <a:off x="602040" y="1448816"/>
                                  <a:ext cx="100869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85" name="Ravni poveznik 85"/>
                              <wps:cNvCnPr/>
                              <wps:spPr>
                                <a:xfrm rot="5400000" flipH="1" flipV="1">
                                  <a:off x="282122" y="1466913"/>
                                  <a:ext cx="320549" cy="29704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86" name="Text Box 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0920" y="1632021"/>
                                  <a:ext cx="643415" cy="5941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EC0AF6F" w14:textId="77777777" w:rsidR="00866585" w:rsidRDefault="00866585" w:rsidP="00866585">
                                    <w:pPr>
                                      <w:pStyle w:val="Standard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>4 cm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87" name="Text Box 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05635" y="1415522"/>
                                  <a:ext cx="756414" cy="5995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87D602B" w14:textId="77777777" w:rsidR="00866585" w:rsidRDefault="00866585" w:rsidP="00866585">
                                    <w:pPr>
                                      <w:pStyle w:val="Standard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>3 cm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88" name="Text Box 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296954" y="835684"/>
                                  <a:ext cx="787029" cy="68766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8E67BC9" w14:textId="77777777" w:rsidR="00866585" w:rsidRDefault="00866585" w:rsidP="00866585">
                                    <w:pPr>
                                      <w:pStyle w:val="Standard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>6 cm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413243BC" id="Grupa 85" o:spid="_x0000_s1047" style="width:165pt;height:140.25pt;mso-position-horizontal-relative:char;mso-position-vertical-relative:line" coordorigin="-2969" coordsize="24590,222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">
                      <v:shapetype id="_x0000_t16" coordsize="21600,21600" o:spt="16" adj="5400" path="m@0,l0@0,,21600@1,21600,21600@2,21600,xem0@0nfl@1@0,21600,em@1@0nfl@1,21600e">
                        <v:stroke joinstyle="miter"/>
                        <v:formulas>
                          <v:f eqn="val #0"/>
                          <v:f eqn="sum width 0 #0"/>
                          <v:f eqn="sum height 0 #0"/>
                          <v:f eqn="mid height #0"/>
                          <v:f eqn="prod @1 1 2"/>
                          <v:f eqn="prod @2 1 2"/>
                          <v:f eqn="mid width #0"/>
                        </v:formulas>
                        <v:path o:extrusionok="f" gradientshapeok="t" limo="10800,10800" o:connecttype="custom" o:connectlocs="@6,0;@4,@0;0,@3;@4,21600;@1,@3;21600,@5" o:connectangles="270,270,180,90,0,0" textboxrect="0,@0,@1,21600"/>
                        <v:handles>
                          <v:h position="topLeft,#0" switch="" yrange="0,21600"/>
                        </v:handles>
                        <o:complex v:ext="view"/>
                      </v:shapetype>
                      <v:shape id="Kocka 82" o:spid="_x0000_s1048" type="#_x0000_t16" style="position:absolute;left:2843;width:13327;height:178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" filled="f" strokecolor="windowText" strokeweight="1.5pt"/>
                      <v:line id="Ravni poveznik 83" o:spid="_x0000_s1049" style="position:absolute;rotation:90;visibility:visible;mso-wrap-style:square" from="-1042,7379" to="13367,7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" strokecolor="windowText" strokeweight="1.5pt">
                        <v:stroke dashstyle="dash" joinstyle="miter"/>
                      </v:line>
                      <v:line id="Ravni poveznik 84" o:spid="_x0000_s1050" style="position:absolute;visibility:visible;mso-wrap-style:square" from="6020,14488" to="16107,144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" strokecolor="windowText" strokeweight="1.5pt">
                        <v:stroke dashstyle="dash" joinstyle="miter"/>
                      </v:line>
                      <v:line id="Ravni poveznik 85" o:spid="_x0000_s1051" style="position:absolute;rotation:90;flip:x y;visibility:visible;mso-wrap-style:square" from="2821,14668" to="6027,176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" strokecolor="windowText" strokeweight="1.5pt">
                        <v:stroke dashstyle="dash" joinstyle="miter"/>
                      </v:line>
                      <v:shape id="Text Box 27" o:spid="_x0000_s1052" type="#_x0000_t202" style="position:absolute;left:5909;top:16320;width:6434;height:59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" filled="f" stroked="f" strokeweight="1.5pt">
                        <v:textbox>
                          <w:txbxContent>
                            <w:p w14:paraId="2EC0AF6F" w14:textId="77777777" w:rsidR="00866585" w:rsidRDefault="00866585" w:rsidP="00866585">
                              <w:pPr>
                                <w:pStyle w:val="Standard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4 cm</w:t>
                              </w:r>
                            </w:p>
                          </w:txbxContent>
                        </v:textbox>
                      </v:shape>
                      <v:shape id="Text Box 28" o:spid="_x0000_s1053" type="#_x0000_t202" style="position:absolute;left:14056;top:14155;width:7564;height:59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" filled="f" stroked="f" strokeweight="1.5pt">
                        <v:textbox>
                          <w:txbxContent>
                            <w:p w14:paraId="587D602B" w14:textId="77777777" w:rsidR="00866585" w:rsidRDefault="00866585" w:rsidP="00866585">
                              <w:pPr>
                                <w:pStyle w:val="Standard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3 cm</w:t>
                              </w:r>
                            </w:p>
                          </w:txbxContent>
                        </v:textbox>
                      </v:shape>
                      <v:shape id="Text Box 31" o:spid="_x0000_s1054" type="#_x0000_t202" style="position:absolute;left:-2969;top:8356;width:7869;height:68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" filled="f" stroked="f" strokeweight="1.5pt">
                        <v:textbox>
                          <w:txbxContent>
                            <w:p w14:paraId="78E67BC9" w14:textId="77777777" w:rsidR="00866585" w:rsidRDefault="00866585" w:rsidP="00866585">
                              <w:pPr>
                                <w:pStyle w:val="Standard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6 cm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261" w:type="dxa"/>
            <w:vAlign w:val="center"/>
          </w:tcPr>
          <w:p w14:paraId="1DCC3408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kern w:val="24"/>
                <w:lang w:eastAsia="hr-HR"/>
              </w:rPr>
            </w:pPr>
            <w:r w:rsidRPr="00866585">
              <w:rPr>
                <w:rFonts w:ascii="Calibri" w:eastAsia="Times New Roman" w:hAnsi="Calibri" w:cs="Calibri"/>
                <w:b/>
                <w:bCs/>
                <w:color w:val="000000"/>
                <w:kern w:val="24"/>
                <w:lang w:eastAsia="hr-HR"/>
              </w:rPr>
              <w:t>c)</w:t>
            </w:r>
          </w:p>
          <w:p w14:paraId="3DF4C7E9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kern w:val="24"/>
                <w:lang w:eastAsia="hr-HR"/>
              </w:rPr>
            </w:pPr>
          </w:p>
          <w:p w14:paraId="72A6078A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kern w:val="24"/>
                <w:lang w:eastAsia="hr-HR"/>
              </w:rPr>
            </w:pPr>
            <w:r w:rsidRPr="00866585">
              <w:rPr>
                <w:rFonts w:ascii="Calibri" w:eastAsia="Calibri" w:hAnsi="Calibri" w:cs="Calibri"/>
                <w:b/>
                <w:noProof/>
                <w:lang w:eastAsia="hr-HR"/>
              </w:rPr>
              <mc:AlternateContent>
                <mc:Choice Requires="wpg">
                  <w:drawing>
                    <wp:inline distT="0" distB="0" distL="0" distR="0" wp14:anchorId="57358B9F" wp14:editId="3C3A31C5">
                      <wp:extent cx="1361014" cy="1555114"/>
                      <wp:effectExtent l="0" t="0" r="0" b="7620"/>
                      <wp:docPr id="89" name="Grupa 16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1361014" cy="1555114"/>
                                <a:chOff x="-14639" y="0"/>
                                <a:chExt cx="1798975" cy="2220869"/>
                              </a:xfrm>
                            </wpg:grpSpPr>
                            <wps:wsp>
                              <wps:cNvPr id="90" name="Kocka 90"/>
                              <wps:cNvSpPr/>
                              <wps:spPr>
                                <a:xfrm>
                                  <a:off x="284114" y="0"/>
                                  <a:ext cx="1331682" cy="1782049"/>
                                </a:xfrm>
                                <a:prstGeom prst="cube">
                                  <a:avLst>
                                    <a:gd name="adj" fmla="val 25000"/>
                                  </a:avLst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anchor="ctr"/>
                            </wps:wsp>
                            <wps:wsp>
                              <wps:cNvPr id="91" name="Ravni poveznik 91"/>
                              <wps:cNvCnPr/>
                              <wps:spPr>
                                <a:xfrm rot="5400000">
                                  <a:off x="-104148" y="737923"/>
                                  <a:ext cx="143998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92" name="Ravni poveznik 92"/>
                              <wps:cNvCnPr/>
                              <wps:spPr>
                                <a:xfrm>
                                  <a:off x="601559" y="1477225"/>
                                  <a:ext cx="100788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93" name="Ravni poveznik 93"/>
                              <wps:cNvCnPr/>
                              <wps:spPr>
                                <a:xfrm rot="5400000" flipH="1" flipV="1">
                                  <a:off x="309603" y="1475052"/>
                                  <a:ext cx="285514" cy="3174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94" name="Text Box 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5654" y="1582785"/>
                                  <a:ext cx="577751" cy="6380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A645AF0" w14:textId="77777777" w:rsidR="00866585" w:rsidRDefault="00866585" w:rsidP="00866585">
                                    <w:pPr>
                                      <w:pStyle w:val="Standard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>2 cm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95" name="Text Box 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6586" y="1348694"/>
                                  <a:ext cx="577750" cy="7118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C384151" w14:textId="77777777" w:rsidR="00866585" w:rsidRDefault="00866585" w:rsidP="00866585">
                                    <w:pPr>
                                      <w:pStyle w:val="Standard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 xml:space="preserve">   </w:t>
                                    </w: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 xml:space="preserve">2   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96" name="Text Box 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14639" y="660569"/>
                                  <a:ext cx="577749" cy="6447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5B06D99" w14:textId="77777777" w:rsidR="00866585" w:rsidRDefault="00866585" w:rsidP="00866585">
                                    <w:pPr>
                                      <w:pStyle w:val="Standard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 xml:space="preserve">4 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57358B9F" id="Grupa 160" o:spid="_x0000_s1055" style="width:107.15pt;height:122.45pt;mso-position-horizontal-relative:char;mso-position-vertical-relative:line" coordorigin="-146" coordsize="17989,222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">
                      <v:shape id="Kocka 90" o:spid="_x0000_s1056" type="#_x0000_t16" style="position:absolute;left:2841;width:13316;height:178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" filled="f" strokecolor="windowText" strokeweight="1.5pt"/>
                      <v:line id="Ravni poveznik 91" o:spid="_x0000_s1057" style="position:absolute;rotation:90;visibility:visible;mso-wrap-style:square" from="-1042,7379" to="13358,7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" strokecolor="windowText" strokeweight="1.5pt">
                        <v:stroke dashstyle="dash" joinstyle="miter"/>
                      </v:line>
                      <v:line id="Ravni poveznik 92" o:spid="_x0000_s1058" style="position:absolute;visibility:visible;mso-wrap-style:square" from="6015,14772" to="16094,147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" strokecolor="windowText" strokeweight="1.5pt">
                        <v:stroke dashstyle="dash" joinstyle="miter"/>
                      </v:line>
                      <v:line id="Ravni poveznik 93" o:spid="_x0000_s1059" style="position:absolute;rotation:90;flip:x y;visibility:visible;mso-wrap-style:square" from="3095,14751" to="5950,179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" strokecolor="windowText" strokeweight="1.5pt">
                        <v:stroke dashstyle="dash" joinstyle="miter"/>
                      </v:line>
                      <v:shape id="Text Box 27" o:spid="_x0000_s1060" type="#_x0000_t202" style="position:absolute;left:6156;top:15827;width:5778;height:6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" filled="f" stroked="f" strokeweight="1.5pt">
                        <v:textbox>
                          <w:txbxContent>
                            <w:p w14:paraId="3A645AF0" w14:textId="77777777" w:rsidR="00866585" w:rsidRDefault="00866585" w:rsidP="00866585">
                              <w:pPr>
                                <w:pStyle w:val="Standard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2 cm</w:t>
                              </w:r>
                            </w:p>
                          </w:txbxContent>
                        </v:textbox>
                      </v:shape>
                      <v:shape id="Text Box 28" o:spid="_x0000_s1061" type="#_x0000_t202" style="position:absolute;left:12065;top:13486;width:5778;height:71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" filled="f" stroked="f" strokeweight="1.5pt">
                        <v:textbox>
                          <w:txbxContent>
                            <w:p w14:paraId="4C384151" w14:textId="77777777" w:rsidR="00866585" w:rsidRDefault="00866585" w:rsidP="00866585">
                              <w:pPr>
                                <w:pStyle w:val="Standard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 xml:space="preserve">   </w:t>
                              </w: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 xml:space="preserve">2   </w:t>
                              </w:r>
                            </w:p>
                          </w:txbxContent>
                        </v:textbox>
                      </v:shape>
                      <v:shape id="Text Box 31" o:spid="_x0000_s1062" type="#_x0000_t202" style="position:absolute;left:-146;top:6605;width:5777;height:6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" filled="f" stroked="f" strokeweight="1.5pt">
                        <v:textbox>
                          <w:txbxContent>
                            <w:p w14:paraId="05B06D99" w14:textId="77777777" w:rsidR="00866585" w:rsidRDefault="00866585" w:rsidP="00866585">
                              <w:pPr>
                                <w:pStyle w:val="Standard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 xml:space="preserve">4 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14:paraId="667C276D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Calibri" w:hAnsi="Calibri" w:cs="Calibri"/>
                <w:b/>
                <w:bCs/>
              </w:rPr>
            </w:pPr>
          </w:p>
        </w:tc>
      </w:tr>
      <w:tr w:rsidR="00866585" w:rsidRPr="00866585" w14:paraId="59F7CA23" w14:textId="77777777" w:rsidTr="009164CE">
        <w:trPr>
          <w:trHeight w:val="3522"/>
        </w:trPr>
        <w:tc>
          <w:tcPr>
            <w:tcW w:w="3260" w:type="dxa"/>
            <w:vAlign w:val="center"/>
          </w:tcPr>
          <w:p w14:paraId="051F3388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Calibri" w:hAnsi="Calibri" w:cs="Calibri"/>
                <w:b/>
              </w:rPr>
            </w:pPr>
            <w:r w:rsidRPr="00866585">
              <w:rPr>
                <w:rFonts w:ascii="Calibri" w:eastAsia="Calibri" w:hAnsi="Calibri" w:cs="Calibri"/>
                <w:b/>
              </w:rPr>
              <w:t xml:space="preserve">d) </w:t>
            </w:r>
          </w:p>
          <w:p w14:paraId="1908A9D2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Calibri" w:hAnsi="Calibri" w:cs="Calibri"/>
                <w:b/>
              </w:rPr>
            </w:pPr>
          </w:p>
          <w:p w14:paraId="7C67A6B7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Calibri" w:hAnsi="Calibri" w:cs="Calibri"/>
                <w:b/>
              </w:rPr>
            </w:pPr>
            <w:r w:rsidRPr="00866585">
              <w:rPr>
                <w:rFonts w:ascii="Calibri" w:eastAsia="Calibri" w:hAnsi="Calibri" w:cs="Calibri"/>
                <w:b/>
                <w:noProof/>
                <w:lang w:eastAsia="hr-HR"/>
              </w:rPr>
              <mc:AlternateContent>
                <mc:Choice Requires="wpg">
                  <w:drawing>
                    <wp:inline distT="0" distB="0" distL="0" distR="0" wp14:anchorId="1F9438B2" wp14:editId="144FCE3F">
                      <wp:extent cx="1812361" cy="1457192"/>
                      <wp:effectExtent l="0" t="0" r="0" b="0"/>
                      <wp:docPr id="97" name="Grupa 8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1812361" cy="1457192"/>
                                <a:chOff x="-407099" y="0"/>
                                <a:chExt cx="2733098" cy="2203770"/>
                              </a:xfrm>
                            </wpg:grpSpPr>
                            <wps:wsp>
                              <wps:cNvPr id="98" name="Kocka 98"/>
                              <wps:cNvSpPr/>
                              <wps:spPr>
                                <a:xfrm>
                                  <a:off x="284340" y="0"/>
                                  <a:ext cx="1332749" cy="1782059"/>
                                </a:xfrm>
                                <a:prstGeom prst="cube">
                                  <a:avLst>
                                    <a:gd name="adj" fmla="val 25000"/>
                                  </a:avLst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anchor="ctr"/>
                            </wps:wsp>
                            <wps:wsp>
                              <wps:cNvPr id="100" name="Ravni poveznik 100"/>
                              <wps:cNvCnPr/>
                              <wps:spPr>
                                <a:xfrm rot="5400000">
                                  <a:off x="-104104" y="737896"/>
                                  <a:ext cx="144088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01" name="Ravni poveznik 101"/>
                              <wps:cNvCnPr/>
                              <wps:spPr>
                                <a:xfrm>
                                  <a:off x="602040" y="1448816"/>
                                  <a:ext cx="100869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02" name="Ravni poveznik 102"/>
                              <wps:cNvCnPr/>
                              <wps:spPr>
                                <a:xfrm rot="5400000" flipH="1" flipV="1">
                                  <a:off x="282122" y="1466913"/>
                                  <a:ext cx="320549" cy="29704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03" name="Text Box 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9890" y="1609592"/>
                                  <a:ext cx="1025818" cy="5941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B864763" w14:textId="77777777" w:rsidR="00866585" w:rsidRDefault="00866585" w:rsidP="00866585">
                                    <w:pPr>
                                      <w:pStyle w:val="Standard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>4 cm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105" name="Text Box 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13756" y="1291157"/>
                                  <a:ext cx="912243" cy="5995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B1DBF33" w14:textId="77777777" w:rsidR="00866585" w:rsidRDefault="00866585" w:rsidP="00866585">
                                    <w:pPr>
                                      <w:pStyle w:val="Standard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>2 cm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106" name="Text Box 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407099" y="534340"/>
                                  <a:ext cx="787030" cy="68766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16FF8ED" w14:textId="77777777" w:rsidR="00866585" w:rsidRDefault="00866585" w:rsidP="00866585">
                                    <w:pPr>
                                      <w:pStyle w:val="Standard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>5 cm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1F9438B2" id="_x0000_s1063" style="width:142.7pt;height:114.75pt;mso-position-horizontal-relative:char;mso-position-vertical-relative:line" coordorigin="-4070" coordsize="27330,220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">
                      <v:shape id="Kocka 98" o:spid="_x0000_s1064" type="#_x0000_t16" style="position:absolute;left:2843;width:13327;height:178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" filled="f" strokecolor="windowText" strokeweight="1.5pt"/>
                      <v:line id="Ravni poveznik 100" o:spid="_x0000_s1065" style="position:absolute;rotation:90;visibility:visible;mso-wrap-style:square" from="-1042,7379" to="13367,7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" strokecolor="windowText" strokeweight="1.5pt">
                        <v:stroke dashstyle="dash" joinstyle="miter"/>
                      </v:line>
                      <v:line id="Ravni poveznik 101" o:spid="_x0000_s1066" style="position:absolute;visibility:visible;mso-wrap-style:square" from="6020,14488" to="16107,144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" strokecolor="windowText" strokeweight="1.5pt">
                        <v:stroke dashstyle="dash" joinstyle="miter"/>
                      </v:line>
                      <v:line id="Ravni poveznik 102" o:spid="_x0000_s1067" style="position:absolute;rotation:90;flip:x y;visibility:visible;mso-wrap-style:square" from="2821,14668" to="6027,176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" strokecolor="windowText" strokeweight="1.5pt">
                        <v:stroke dashstyle="dash" joinstyle="miter"/>
                      </v:line>
                      <v:shape id="Text Box 27" o:spid="_x0000_s1068" type="#_x0000_t202" style="position:absolute;left:3798;top:16095;width:10259;height:59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" filled="f" stroked="f" strokeweight="1.5pt">
                        <v:textbox>
                          <w:txbxContent>
                            <w:p w14:paraId="4B864763" w14:textId="77777777" w:rsidR="00866585" w:rsidRDefault="00866585" w:rsidP="00866585">
                              <w:pPr>
                                <w:pStyle w:val="Standard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4 cm</w:t>
                              </w:r>
                            </w:p>
                          </w:txbxContent>
                        </v:textbox>
                      </v:shape>
                      <v:shape id="Text Box 28" o:spid="_x0000_s1069" type="#_x0000_t202" style="position:absolute;left:14137;top:12911;width:9122;height:59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" filled="f" stroked="f" strokeweight="1.5pt">
                        <v:textbox>
                          <w:txbxContent>
                            <w:p w14:paraId="7B1DBF33" w14:textId="77777777" w:rsidR="00866585" w:rsidRDefault="00866585" w:rsidP="00866585">
                              <w:pPr>
                                <w:pStyle w:val="Standard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2 cm</w:t>
                              </w:r>
                            </w:p>
                          </w:txbxContent>
                        </v:textbox>
                      </v:shape>
                      <v:shape id="Text Box 31" o:spid="_x0000_s1070" type="#_x0000_t202" style="position:absolute;left:-4070;top:5343;width:7869;height:68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" filled="f" stroked="f" strokeweight="1.5pt">
                        <v:textbox>
                          <w:txbxContent>
                            <w:p w14:paraId="216FF8ED" w14:textId="77777777" w:rsidR="00866585" w:rsidRDefault="00866585" w:rsidP="00866585">
                              <w:pPr>
                                <w:pStyle w:val="Standard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5 cm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14:paraId="2F73BAFC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Calibri" w:hAnsi="Calibri" w:cs="Calibri"/>
                <w:b/>
              </w:rPr>
            </w:pPr>
          </w:p>
          <w:p w14:paraId="05D91CCF" w14:textId="77777777" w:rsidR="00866585" w:rsidRPr="00866585" w:rsidRDefault="00866585" w:rsidP="00866585">
            <w:pPr>
              <w:spacing w:line="276" w:lineRule="auto"/>
              <w:rPr>
                <w:rFonts w:ascii="Calibri" w:eastAsia="Calibri" w:hAnsi="Calibri" w:cs="Calibri"/>
                <w:b/>
              </w:rPr>
            </w:pPr>
          </w:p>
        </w:tc>
        <w:tc>
          <w:tcPr>
            <w:tcW w:w="3260" w:type="dxa"/>
            <w:vAlign w:val="center"/>
          </w:tcPr>
          <w:p w14:paraId="7532DAB5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Calibri" w:hAnsi="Calibri" w:cs="Calibri"/>
                <w:b/>
              </w:rPr>
            </w:pPr>
            <w:r w:rsidRPr="00866585">
              <w:rPr>
                <w:rFonts w:ascii="Calibri" w:eastAsia="Calibri" w:hAnsi="Calibri" w:cs="Calibri"/>
                <w:b/>
              </w:rPr>
              <w:t>e)</w:t>
            </w:r>
          </w:p>
          <w:p w14:paraId="3AFD43B8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Calibri" w:hAnsi="Calibri" w:cs="Calibri"/>
                <w:b/>
              </w:rPr>
            </w:pPr>
          </w:p>
          <w:p w14:paraId="211BCE53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Calibri" w:hAnsi="Calibri" w:cs="Calibri"/>
                <w:b/>
              </w:rPr>
            </w:pPr>
          </w:p>
          <w:p w14:paraId="42C70FE2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Calibri" w:hAnsi="Calibri" w:cs="Calibri"/>
                <w:b/>
              </w:rPr>
            </w:pPr>
            <w:r w:rsidRPr="00866585">
              <w:rPr>
                <w:rFonts w:ascii="Calibri" w:eastAsia="Calibri" w:hAnsi="Calibri" w:cs="Calibri"/>
                <w:b/>
                <w:noProof/>
                <w:lang w:eastAsia="hr-HR"/>
              </w:rPr>
              <mc:AlternateContent>
                <mc:Choice Requires="wpg">
                  <w:drawing>
                    <wp:inline distT="0" distB="0" distL="0" distR="0" wp14:anchorId="54A80899" wp14:editId="4D5EBAE2">
                      <wp:extent cx="1385448" cy="1149879"/>
                      <wp:effectExtent l="0" t="0" r="0" b="0"/>
                      <wp:docPr id="15539" name="Grupa 16">
                        <a:extLst xmlns:a="http://schemas.openxmlformats.org/drawingml/2006/main">
                          <a:ext uri="{FF2B5EF4-FFF2-40B4-BE49-F238E27FC236}">
                            <a16:creationId xmlns:a16="http://schemas.microsoft.com/office/drawing/2014/main" id="{E22FBF70-8B95-4275-A3CB-7D0F92D8010C}"/>
                          </a:ext>
                        </a:extLst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1385448" cy="1149879"/>
                                <a:chOff x="0" y="0"/>
                                <a:chExt cx="2965825" cy="2376008"/>
                              </a:xfrm>
                            </wpg:grpSpPr>
                            <wps:wsp>
                              <wps:cNvPr id="15540" name="Line 7">
                                <a:extLst>
                                  <a:ext uri="{FF2B5EF4-FFF2-40B4-BE49-F238E27FC236}">
                                    <a16:creationId xmlns:a16="http://schemas.microsoft.com/office/drawing/2014/main" id="{0D4354A5-2D2E-4D87-B2CA-6B29319CBD4F}"/>
                                  </a:ext>
                                </a:extLst>
                              </wps:cNvPr>
                              <wps:cNvCnPr/>
                              <wps:spPr bwMode="auto">
                                <a:xfrm>
                                  <a:off x="0" y="1833562"/>
                                  <a:ext cx="13906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41" name="Line 8">
                                <a:extLst>
                                  <a:ext uri="{FF2B5EF4-FFF2-40B4-BE49-F238E27FC236}">
                                    <a16:creationId xmlns:a16="http://schemas.microsoft.com/office/drawing/2014/main" id="{99069390-C0F2-4B9D-A54A-49F5DFCE147A}"/>
                                  </a:ext>
                                </a:extLst>
                              </wps:cNvPr>
                              <wps:cNvCnPr/>
                              <wps:spPr bwMode="auto">
                                <a:xfrm>
                                  <a:off x="0" y="374650"/>
                                  <a:ext cx="1587" cy="14589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42" name="Line 9">
                                <a:extLst>
                                  <a:ext uri="{FF2B5EF4-FFF2-40B4-BE49-F238E27FC236}">
                                    <a16:creationId xmlns:a16="http://schemas.microsoft.com/office/drawing/2014/main" id="{784AF745-6A18-4161-A773-44675F67EC0F}"/>
                                  </a:ext>
                                </a:extLst>
                              </wps:cNvPr>
                              <wps:cNvCnPr/>
                              <wps:spPr bwMode="auto">
                                <a:xfrm>
                                  <a:off x="0" y="374650"/>
                                  <a:ext cx="13906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43" name="Line 10">
                                <a:extLst>
                                  <a:ext uri="{FF2B5EF4-FFF2-40B4-BE49-F238E27FC236}">
                                    <a16:creationId xmlns:a16="http://schemas.microsoft.com/office/drawing/2014/main" id="{D464FAC0-209B-4DF7-A858-817297FDB322}"/>
                                  </a:ext>
                                </a:extLst>
                              </wps:cNvPr>
                              <wps:cNvCnPr/>
                              <wps:spPr bwMode="auto">
                                <a:xfrm>
                                  <a:off x="1390650" y="374650"/>
                                  <a:ext cx="1587" cy="14589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44" name="Line 11">
                                <a:extLst>
                                  <a:ext uri="{FF2B5EF4-FFF2-40B4-BE49-F238E27FC236}">
                                    <a16:creationId xmlns:a16="http://schemas.microsoft.com/office/drawing/2014/main" id="{CB0A0F89-ADDA-4380-8D9E-5710AA662CDE}"/>
                                  </a:ext>
                                </a:extLst>
                              </wps:cNvPr>
                              <wps:cNvCnPr/>
                              <wps:spPr bwMode="auto">
                                <a:xfrm flipH="1">
                                  <a:off x="1390650" y="1465262"/>
                                  <a:ext cx="842962" cy="368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45" name="Line 12">
                                <a:extLst>
                                  <a:ext uri="{FF2B5EF4-FFF2-40B4-BE49-F238E27FC236}">
                                    <a16:creationId xmlns:a16="http://schemas.microsoft.com/office/drawing/2014/main" id="{CE637D4E-6032-4B2A-A6FA-DEE2753C7B18}"/>
                                  </a:ext>
                                </a:extLst>
                              </wps:cNvPr>
                              <wps:cNvCnPr/>
                              <wps:spPr bwMode="auto">
                                <a:xfrm flipH="1">
                                  <a:off x="1390650" y="0"/>
                                  <a:ext cx="842962" cy="3746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46" name="Line 13">
                                <a:extLst>
                                  <a:ext uri="{FF2B5EF4-FFF2-40B4-BE49-F238E27FC236}">
                                    <a16:creationId xmlns:a16="http://schemas.microsoft.com/office/drawing/2014/main" id="{EA5CEE95-687A-4319-8A0E-8537296BF346}"/>
                                  </a:ext>
                                </a:extLst>
                              </wps:cNvPr>
                              <wps:cNvCnPr/>
                              <wps:spPr bwMode="auto">
                                <a:xfrm>
                                  <a:off x="2233612" y="0"/>
                                  <a:ext cx="0" cy="14652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47" name="Line 14">
                                <a:extLst>
                                  <a:ext uri="{FF2B5EF4-FFF2-40B4-BE49-F238E27FC236}">
                                    <a16:creationId xmlns:a16="http://schemas.microsoft.com/office/drawing/2014/main" id="{477C558D-949F-404C-9B3B-909E78376BA6}"/>
                                  </a:ext>
                                </a:extLst>
                              </wps:cNvPr>
                              <wps:cNvCnPr/>
                              <wps:spPr bwMode="auto">
                                <a:xfrm>
                                  <a:off x="835025" y="0"/>
                                  <a:ext cx="1398587" cy="15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48" name="Line 15">
                                <a:extLst>
                                  <a:ext uri="{FF2B5EF4-FFF2-40B4-BE49-F238E27FC236}">
                                    <a16:creationId xmlns:a16="http://schemas.microsoft.com/office/drawing/2014/main" id="{648C2174-399D-4C48-BF79-CD300C787484}"/>
                                  </a:ext>
                                </a:extLst>
                              </wps:cNvPr>
                              <wps:cNvCnPr/>
                              <wps:spPr bwMode="auto">
                                <a:xfrm flipH="1">
                                  <a:off x="0" y="0"/>
                                  <a:ext cx="835025" cy="3746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49" name="Line 16">
                                <a:extLst>
                                  <a:ext uri="{FF2B5EF4-FFF2-40B4-BE49-F238E27FC236}">
                                    <a16:creationId xmlns:a16="http://schemas.microsoft.com/office/drawing/2014/main" id="{5D6DF695-16A4-4849-B280-460770C716D3}"/>
                                  </a:ext>
                                </a:extLst>
                              </wps:cNvPr>
                              <wps:cNvCnPr/>
                              <wps:spPr bwMode="auto">
                                <a:xfrm flipH="1">
                                  <a:off x="0" y="1465262"/>
                                  <a:ext cx="835025" cy="368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50" name="Line 17">
                                <a:extLst>
                                  <a:ext uri="{FF2B5EF4-FFF2-40B4-BE49-F238E27FC236}">
                                    <a16:creationId xmlns:a16="http://schemas.microsoft.com/office/drawing/2014/main" id="{7A3BFD90-C154-4E10-8B30-267FD4EC403A}"/>
                                  </a:ext>
                                </a:extLst>
                              </wps:cNvPr>
                              <wps:cNvCnPr/>
                              <wps:spPr bwMode="auto">
                                <a:xfrm>
                                  <a:off x="835025" y="1465262"/>
                                  <a:ext cx="139858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51" name="Line 18">
                                <a:extLst>
                                  <a:ext uri="{FF2B5EF4-FFF2-40B4-BE49-F238E27FC236}">
                                    <a16:creationId xmlns:a16="http://schemas.microsoft.com/office/drawing/2014/main" id="{EF76AEE0-B179-4FEE-A4A0-5CF3F89BC4FB}"/>
                                  </a:ext>
                                </a:extLst>
                              </wps:cNvPr>
                              <wps:cNvCnPr/>
                              <wps:spPr bwMode="auto">
                                <a:xfrm>
                                  <a:off x="835025" y="0"/>
                                  <a:ext cx="1587" cy="14652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52" name="Text Box 20">
                                <a:extLst>
                                  <a:ext uri="{FF2B5EF4-FFF2-40B4-BE49-F238E27FC236}">
                                    <a16:creationId xmlns:a16="http://schemas.microsoft.com/office/drawing/2014/main" id="{C7687A52-CE2B-444E-9D2A-BC2E959A3017}"/>
                                  </a:ext>
                                </a:extLst>
                              </wps:cNvPr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87725" y="1257365"/>
                                  <a:ext cx="645887" cy="92635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A8A0145" w14:textId="77777777" w:rsidR="00866585" w:rsidRDefault="00866585" w:rsidP="00866585">
                                    <w:pPr>
                                      <w:pStyle w:val="Standard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>2 cm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15553" name="Text Box 21">
                                <a:extLst>
                                  <a:ext uri="{FF2B5EF4-FFF2-40B4-BE49-F238E27FC236}">
                                    <a16:creationId xmlns:a16="http://schemas.microsoft.com/office/drawing/2014/main" id="{86D1DED2-2067-4D5C-B8FB-1CBCAB2FDB32}"/>
                                  </a:ext>
                                </a:extLst>
                              </wps:cNvPr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99339" y="169791"/>
                                  <a:ext cx="866486" cy="110321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88F5496" w14:textId="77777777" w:rsidR="00866585" w:rsidRDefault="00866585" w:rsidP="00866585">
                                    <w:pPr>
                                      <w:pStyle w:val="Standard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 xml:space="preserve">2 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15554" name="Text Box 27">
                                <a:extLst>
                                  <a:ext uri="{FF2B5EF4-FFF2-40B4-BE49-F238E27FC236}">
                                    <a16:creationId xmlns:a16="http://schemas.microsoft.com/office/drawing/2014/main" id="{5CDF7299-2045-4E10-A333-8C4B579EAFF2}"/>
                                  </a:ext>
                                </a:extLst>
                              </wps:cNvPr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2416" y="1494319"/>
                                  <a:ext cx="679432" cy="88168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C611620" w14:textId="77777777" w:rsidR="00866585" w:rsidRDefault="00866585" w:rsidP="00866585">
                                    <w:pPr>
                                      <w:pStyle w:val="Standard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>2m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54A80899" id="_x0000_s1071" style="width:109.1pt;height:90.55pt;mso-position-horizontal-relative:char;mso-position-vertical-relative:line" coordsize="29658,237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">
                      <v:line id="Line 7" o:spid="_x0000_s1072" style="position:absolute;visibility:visible;mso-wrap-style:square" from="0,18335" to="13906,18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" strokecolor="windowText" strokeweight="1.5pt"/>
                      <v:line id="Line 8" o:spid="_x0000_s1073" style="position:absolute;visibility:visible;mso-wrap-style:square" from="0,3746" to="15,18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" strokecolor="windowText" strokeweight="1.5pt"/>
                      <v:line id="Line 9" o:spid="_x0000_s1074" style="position:absolute;visibility:visible;mso-wrap-style:square" from="0,3746" to="13906,37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" strokecolor="windowText" strokeweight="1.5pt"/>
                      <v:line id="Line 10" o:spid="_x0000_s1075" style="position:absolute;visibility:visible;mso-wrap-style:square" from="13906,3746" to="13922,18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" strokecolor="windowText" strokeweight="1.5pt"/>
                      <v:line id="Line 11" o:spid="_x0000_s1076" style="position:absolute;flip:x;visibility:visible;mso-wrap-style:square" from="13906,14652" to="22336,18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" strokecolor="windowText" strokeweight="1.5pt"/>
                      <v:line id="Line 12" o:spid="_x0000_s1077" style="position:absolute;flip:x;visibility:visible;mso-wrap-style:square" from="13906,0" to="22336,37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" strokecolor="windowText" strokeweight="1.5pt"/>
                      <v:line id="Line 13" o:spid="_x0000_s1078" style="position:absolute;visibility:visible;mso-wrap-style:square" from="22336,0" to="22336,14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" strokecolor="windowText" strokeweight="1.5pt"/>
                      <v:line id="Line 14" o:spid="_x0000_s1079" style="position:absolute;visibility:visible;mso-wrap-style:square" from="8350,0" to="22336,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" strokecolor="windowText" strokeweight="1.5pt"/>
                      <v:line id="Line 15" o:spid="_x0000_s1080" style="position:absolute;flip:x;visibility:visible;mso-wrap-style:square" from="0,0" to="8350,37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" strokecolor="windowText" strokeweight="1.5pt"/>
                      <v:line id="Line 16" o:spid="_x0000_s1081" style="position:absolute;flip:x;visibility:visible;mso-wrap-style:square" from="0,14652" to="8350,18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" strokecolor="windowText" strokeweight="1.5pt">
                        <v:stroke dashstyle="longDash"/>
                      </v:line>
                      <v:line id="Line 17" o:spid="_x0000_s1082" style="position:absolute;visibility:visible;mso-wrap-style:square" from="8350,14652" to="22336,14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" strokecolor="windowText" strokeweight="1.5pt">
                        <v:stroke dashstyle="longDash"/>
                      </v:line>
                      <v:line id="Line 18" o:spid="_x0000_s1083" style="position:absolute;visibility:visible;mso-wrap-style:square" from="8350,0" to="8366,14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" strokecolor="windowText" strokeweight="1.5pt">
                        <v:stroke dashstyle="longDash"/>
                      </v:line>
                      <v:shape id="Text Box 20" o:spid="_x0000_s1084" type="#_x0000_t202" style="position:absolute;left:15877;top:12573;width:6459;height:92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" filled="f" stroked="f" strokeweight="1.5pt">
                        <v:textbox>
                          <w:txbxContent>
                            <w:p w14:paraId="1A8A0145" w14:textId="77777777" w:rsidR="00866585" w:rsidRDefault="00866585" w:rsidP="00866585">
                              <w:pPr>
                                <w:pStyle w:val="Standard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2 cm</w:t>
                              </w:r>
                            </w:p>
                          </w:txbxContent>
                        </v:textbox>
                      </v:shape>
                      <v:shape id="Text Box 21" o:spid="_x0000_s1085" type="#_x0000_t202" style="position:absolute;left:20993;top:1697;width:8665;height:110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" filled="f" stroked="f" strokeweight="1.5pt">
                        <v:textbox>
                          <w:txbxContent>
                            <w:p w14:paraId="588F5496" w14:textId="77777777" w:rsidR="00866585" w:rsidRDefault="00866585" w:rsidP="00866585">
                              <w:pPr>
                                <w:pStyle w:val="Standard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 xml:space="preserve">2 </w:t>
                              </w:r>
                            </w:p>
                          </w:txbxContent>
                        </v:textbox>
                      </v:shape>
                      <v:shape id="Text Box 27" o:spid="_x0000_s1086" type="#_x0000_t202" style="position:absolute;left:4624;top:14943;width:6794;height:88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" filled="f" stroked="f" strokeweight="1.5pt">
                        <v:textbox>
                          <w:txbxContent>
                            <w:p w14:paraId="3C611620" w14:textId="77777777" w:rsidR="00866585" w:rsidRDefault="00866585" w:rsidP="00866585">
                              <w:pPr>
                                <w:pStyle w:val="Standard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2m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14:paraId="69B920C0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Calibri" w:hAnsi="Calibri" w:cs="Calibri"/>
                <w:b/>
              </w:rPr>
            </w:pPr>
          </w:p>
          <w:p w14:paraId="7E2A42CF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Calibri" w:hAnsi="Calibri" w:cs="Calibri"/>
                <w:b/>
              </w:rPr>
            </w:pPr>
          </w:p>
        </w:tc>
        <w:tc>
          <w:tcPr>
            <w:tcW w:w="3261" w:type="dxa"/>
            <w:vAlign w:val="center"/>
          </w:tcPr>
          <w:p w14:paraId="3651EFF8" w14:textId="77777777" w:rsidR="00866585" w:rsidRPr="00866585" w:rsidRDefault="00866585" w:rsidP="00866585">
            <w:pPr>
              <w:spacing w:line="480" w:lineRule="auto"/>
              <w:jc w:val="center"/>
              <w:rPr>
                <w:rFonts w:ascii="Calibri" w:eastAsia="Calibri" w:hAnsi="Calibri" w:cs="Calibri"/>
                <w:b/>
              </w:rPr>
            </w:pPr>
            <w:r w:rsidRPr="00866585">
              <w:rPr>
                <w:rFonts w:ascii="Calibri" w:eastAsia="Calibri" w:hAnsi="Calibri" w:cs="Calibri"/>
                <w:b/>
              </w:rPr>
              <w:t>f)</w:t>
            </w:r>
          </w:p>
          <w:p w14:paraId="006FBECF" w14:textId="77777777" w:rsidR="00866585" w:rsidRPr="00866585" w:rsidRDefault="00866585" w:rsidP="00866585">
            <w:pPr>
              <w:spacing w:line="480" w:lineRule="auto"/>
              <w:jc w:val="center"/>
              <w:rPr>
                <w:rFonts w:ascii="Calibri" w:eastAsia="Calibri" w:hAnsi="Calibri" w:cs="Calibri"/>
                <w:b/>
              </w:rPr>
            </w:pPr>
            <w:r w:rsidRPr="00866585">
              <w:rPr>
                <w:rFonts w:ascii="Calibri" w:eastAsia="Calibri" w:hAnsi="Calibri" w:cs="Calibri"/>
                <w:b/>
                <w:noProof/>
                <w:lang w:eastAsia="hr-HR"/>
              </w:rPr>
              <mc:AlternateContent>
                <mc:Choice Requires="wpg">
                  <w:drawing>
                    <wp:inline distT="0" distB="0" distL="0" distR="0" wp14:anchorId="4634601F" wp14:editId="62584DF1">
                      <wp:extent cx="1499463" cy="1905000"/>
                      <wp:effectExtent l="0" t="0" r="0" b="0"/>
                      <wp:docPr id="15555" name="Grupa 160">
                        <a:extLst xmlns:a="http://schemas.openxmlformats.org/drawingml/2006/main">
                          <a:ext uri="{FF2B5EF4-FFF2-40B4-BE49-F238E27FC236}">
                            <a16:creationId xmlns:a16="http://schemas.microsoft.com/office/drawing/2014/main" id="{2C0C2295-C108-4FDD-A357-AECEE21F5634}"/>
                          </a:ext>
                        </a:extLst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1499463" cy="1905000"/>
                                <a:chOff x="0" y="0"/>
                                <a:chExt cx="1784336" cy="2125001"/>
                              </a:xfrm>
                            </wpg:grpSpPr>
                            <wps:wsp>
                              <wps:cNvPr id="15556" name="Kocka 15556">
                                <a:extLst>
                                  <a:ext uri="{FF2B5EF4-FFF2-40B4-BE49-F238E27FC236}">
                                    <a16:creationId xmlns:a16="http://schemas.microsoft.com/office/drawing/2014/main" id="{371E6202-60ED-4D0E-B4BF-09FC69811840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284114" y="0"/>
                                  <a:ext cx="1331682" cy="1782049"/>
                                </a:xfrm>
                                <a:prstGeom prst="cube">
                                  <a:avLst>
                                    <a:gd name="adj" fmla="val 25000"/>
                                  </a:avLst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anchor="ctr"/>
                            </wps:wsp>
                            <wps:wsp>
                              <wps:cNvPr id="15557" name="Ravni poveznik 15557">
                                <a:extLst>
                                  <a:ext uri="{FF2B5EF4-FFF2-40B4-BE49-F238E27FC236}">
                                    <a16:creationId xmlns:a16="http://schemas.microsoft.com/office/drawing/2014/main" id="{2036A437-59DE-4511-87ED-F6B7BDFBADAB}"/>
                                  </a:ext>
                                </a:extLst>
                              </wps:cNvPr>
                              <wps:cNvCnPr/>
                              <wps:spPr>
                                <a:xfrm rot="5400000">
                                  <a:off x="-104148" y="737923"/>
                                  <a:ext cx="143998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5558" name="Ravni poveznik 15558">
                                <a:extLst>
                                  <a:ext uri="{FF2B5EF4-FFF2-40B4-BE49-F238E27FC236}">
                                    <a16:creationId xmlns:a16="http://schemas.microsoft.com/office/drawing/2014/main" id="{C4C001B4-8ED4-4618-86C0-582CCD4B92B4}"/>
                                  </a:ext>
                                </a:extLst>
                              </wps:cNvPr>
                              <wps:cNvCnPr/>
                              <wps:spPr>
                                <a:xfrm>
                                  <a:off x="601559" y="1477225"/>
                                  <a:ext cx="100788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5559" name="Ravni poveznik 15559">
                                <a:extLst>
                                  <a:ext uri="{FF2B5EF4-FFF2-40B4-BE49-F238E27FC236}">
                                    <a16:creationId xmlns:a16="http://schemas.microsoft.com/office/drawing/2014/main" id="{895C0184-9749-4CD6-8593-FBD5C6E16F5C}"/>
                                  </a:ext>
                                </a:extLst>
                              </wps:cNvPr>
                              <wps:cNvCnPr/>
                              <wps:spPr>
                                <a:xfrm rot="5400000" flipH="1" flipV="1">
                                  <a:off x="309603" y="1475052"/>
                                  <a:ext cx="285514" cy="3174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5560" name="Text Box 27">
                                <a:extLst>
                                  <a:ext uri="{FF2B5EF4-FFF2-40B4-BE49-F238E27FC236}">
                                    <a16:creationId xmlns:a16="http://schemas.microsoft.com/office/drawing/2014/main" id="{BF036A0F-4AB6-49E7-951F-4EF33526344A}"/>
                                  </a:ext>
                                </a:extLst>
                              </wps:cNvPr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28836" y="1615001"/>
                                  <a:ext cx="577750" cy="5100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07AA704" w14:textId="77777777" w:rsidR="00866585" w:rsidRDefault="00866585" w:rsidP="00866585">
                                    <w:pPr>
                                      <w:pStyle w:val="Standard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>3 cm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15561" name="Text Box 28">
                                <a:extLst>
                                  <a:ext uri="{FF2B5EF4-FFF2-40B4-BE49-F238E27FC236}">
                                    <a16:creationId xmlns:a16="http://schemas.microsoft.com/office/drawing/2014/main" id="{7663C6EB-E5D0-43B8-B07E-1F83997BFF32}"/>
                                  </a:ext>
                                </a:extLst>
                              </wps:cNvPr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6586" y="1413128"/>
                                  <a:ext cx="577750" cy="7118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EC2B8AE" w14:textId="77777777" w:rsidR="00866585" w:rsidRDefault="00866585" w:rsidP="00866585">
                                    <w:pPr>
                                      <w:pStyle w:val="Standard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 xml:space="preserve">    </w:t>
                                    </w: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 xml:space="preserve">3  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15562" name="Text Box 31">
                                <a:extLst>
                                  <a:ext uri="{FF2B5EF4-FFF2-40B4-BE49-F238E27FC236}">
                                    <a16:creationId xmlns:a16="http://schemas.microsoft.com/office/drawing/2014/main" id="{A520E04B-F32F-4124-984B-52BAD12445A9}"/>
                                  </a:ext>
                                </a:extLst>
                              </wps:cNvPr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541876"/>
                                  <a:ext cx="577750" cy="6447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77340E4" w14:textId="77777777" w:rsidR="00866585" w:rsidRDefault="00866585" w:rsidP="00866585">
                                    <w:pPr>
                                      <w:pStyle w:val="Standard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 xml:space="preserve">5 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4634601F" id="_x0000_s1087" style="width:118.05pt;height:150pt;mso-position-horizontal-relative:char;mso-position-vertical-relative:line" coordsize="17843,212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">
                      <v:shape id="Kocka 15556" o:spid="_x0000_s1088" type="#_x0000_t16" style="position:absolute;left:2841;width:13316;height:178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" filled="f" strokecolor="windowText" strokeweight="1.5pt"/>
                      <v:line id="Ravni poveznik 15557" o:spid="_x0000_s1089" style="position:absolute;rotation:90;visibility:visible;mso-wrap-style:square" from="-1042,7379" to="13358,7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" strokecolor="windowText" strokeweight="1.5pt">
                        <v:stroke dashstyle="dash" joinstyle="miter"/>
                      </v:line>
                      <v:line id="Ravni poveznik 15558" o:spid="_x0000_s1090" style="position:absolute;visibility:visible;mso-wrap-style:square" from="6015,14772" to="16094,147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" strokecolor="windowText" strokeweight="1.5pt">
                        <v:stroke dashstyle="dash" joinstyle="miter"/>
                      </v:line>
                      <v:line id="Ravni poveznik 15559" o:spid="_x0000_s1091" style="position:absolute;rotation:90;flip:x y;visibility:visible;mso-wrap-style:square" from="3095,14751" to="5950,179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" strokecolor="windowText" strokeweight="1.5pt">
                        <v:stroke dashstyle="dash" joinstyle="miter"/>
                      </v:line>
                      <v:shape id="Text Box 27" o:spid="_x0000_s1092" type="#_x0000_t202" style="position:absolute;left:6288;top:16150;width:5777;height:5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" filled="f" stroked="f" strokeweight="1.5pt">
                        <v:textbox>
                          <w:txbxContent>
                            <w:p w14:paraId="107AA704" w14:textId="77777777" w:rsidR="00866585" w:rsidRDefault="00866585" w:rsidP="00866585">
                              <w:pPr>
                                <w:pStyle w:val="Standard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3 cm</w:t>
                              </w:r>
                            </w:p>
                          </w:txbxContent>
                        </v:textbox>
                      </v:shape>
                      <v:shape id="Text Box 28" o:spid="_x0000_s1093" type="#_x0000_t202" style="position:absolute;left:12065;top:14131;width:5778;height:71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" filled="f" stroked="f" strokeweight="1.5pt">
                        <v:textbox>
                          <w:txbxContent>
                            <w:p w14:paraId="7EC2B8AE" w14:textId="77777777" w:rsidR="00866585" w:rsidRDefault="00866585" w:rsidP="00866585">
                              <w:pPr>
                                <w:pStyle w:val="Standard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 xml:space="preserve">    </w:t>
                              </w: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 xml:space="preserve">3  </w:t>
                              </w:r>
                            </w:p>
                          </w:txbxContent>
                        </v:textbox>
                      </v:shape>
                      <v:shape id="Text Box 31" o:spid="_x0000_s1094" type="#_x0000_t202" style="position:absolute;top:5418;width:5777;height:6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" filled="f" stroked="f" strokeweight="1.5pt">
                        <v:textbox>
                          <w:txbxContent>
                            <w:p w14:paraId="577340E4" w14:textId="77777777" w:rsidR="00866585" w:rsidRDefault="00866585" w:rsidP="00866585">
                              <w:pPr>
                                <w:pStyle w:val="Standard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 xml:space="preserve">5 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</w:tbl>
    <w:p w14:paraId="121290BD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lastRenderedPageBreak/>
        <w:t>Prilog 2: Nastavni listić 2</w:t>
      </w:r>
    </w:p>
    <w:p w14:paraId="6D475070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Na sljedećim je slikama nacrtano nekoliko mreža. Odrediti kojem geometrijskom tijelu pripada svaka od mreža.</w:t>
      </w:r>
    </w:p>
    <w:p w14:paraId="63E5D837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</w:rPr>
      </w:pPr>
    </w:p>
    <w:p w14:paraId="03A495D1" w14:textId="77777777" w:rsidR="00866585" w:rsidRPr="00866585" w:rsidRDefault="00866585" w:rsidP="00866585">
      <w:pPr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Times New Roman"/>
          <w:noProof/>
          <w:lang w:eastAsia="hr-HR"/>
        </w:rPr>
        <w:drawing>
          <wp:inline distT="0" distB="0" distL="0" distR="0" wp14:anchorId="70B2F7BB" wp14:editId="1CD6B154">
            <wp:extent cx="4895850" cy="4600574"/>
            <wp:effectExtent l="0" t="0" r="0" b="0"/>
            <wp:docPr id="15564" name="Slika 15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l="21356" t="11327" r="32776" b="14741"/>
                    <a:stretch/>
                  </pic:blipFill>
                  <pic:spPr bwMode="auto">
                    <a:xfrm>
                      <a:off x="0" y="0"/>
                      <a:ext cx="4896358" cy="46010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866585">
        <w:rPr>
          <w:rFonts w:ascii="Calibri" w:eastAsia="Calibri" w:hAnsi="Calibri" w:cs="Calibri"/>
          <w:b/>
        </w:rPr>
        <w:br w:type="page"/>
      </w:r>
    </w:p>
    <w:p w14:paraId="5C14329D" w14:textId="77777777" w:rsidR="00866585" w:rsidRPr="00866585" w:rsidRDefault="00866585" w:rsidP="00866585">
      <w:pPr>
        <w:tabs>
          <w:tab w:val="left" w:pos="4275"/>
        </w:tabs>
        <w:jc w:val="center"/>
        <w:rPr>
          <w:rFonts w:ascii="Calibri" w:eastAsia="Calibri" w:hAnsi="Calibri" w:cs="Calibri"/>
          <w:b/>
          <w:sz w:val="36"/>
          <w:szCs w:val="36"/>
        </w:rPr>
      </w:pPr>
      <w:r w:rsidRPr="00866585">
        <w:rPr>
          <w:rFonts w:ascii="Calibri" w:eastAsia="Calibri" w:hAnsi="Calibri" w:cs="Calibr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14:paraId="0DE69A03" w14:textId="77777777" w:rsidR="00866585" w:rsidRPr="00866585" w:rsidRDefault="00866585" w:rsidP="00866585">
      <w:pPr>
        <w:spacing w:after="20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62AF2AEC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</w:rPr>
        <w:sectPr w:rsidR="00866585" w:rsidRPr="00866585" w:rsidSect="00EE17FF">
          <w:footerReference w:type="default" r:id="rId11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750E84A9" w14:textId="77777777" w:rsidR="00866585" w:rsidRPr="00866585" w:rsidRDefault="00866585" w:rsidP="00866585">
      <w:pPr>
        <w:spacing w:before="240" w:after="200" w:line="240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>Vrednovanje kao učenje</w:t>
      </w:r>
    </w:p>
    <w:p w14:paraId="49043AEF" w14:textId="77777777" w:rsidR="00866585" w:rsidRPr="00866585" w:rsidRDefault="00866585" w:rsidP="00866585">
      <w:pPr>
        <w:spacing w:before="240" w:after="0" w:line="240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  <w:b/>
        </w:rPr>
        <w:t xml:space="preserve">Primjer 1:  </w:t>
      </w:r>
      <w:r w:rsidRPr="00866585">
        <w:rPr>
          <w:rFonts w:ascii="Calibri" w:eastAsia="Calibri" w:hAnsi="Calibri" w:cs="Calibri"/>
        </w:rPr>
        <w:t>Zadaci za vršnjačko vrednovanje (Prilog A)</w:t>
      </w:r>
    </w:p>
    <w:p w14:paraId="4255C043" w14:textId="77777777" w:rsidR="00866585" w:rsidRPr="00866585" w:rsidRDefault="00866585" w:rsidP="00866585">
      <w:pPr>
        <w:spacing w:before="240" w:after="0" w:line="240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  <w:sz w:val="36"/>
          <w:szCs w:val="36"/>
        </w:rPr>
        <w:t>●</w:t>
      </w:r>
      <w:r w:rsidRPr="00866585">
        <w:rPr>
          <w:rFonts w:ascii="Calibri" w:eastAsia="Calibri" w:hAnsi="Calibri" w:cs="Calibri"/>
          <w:sz w:val="40"/>
          <w:szCs w:val="40"/>
        </w:rPr>
        <w:t xml:space="preserve"> </w:t>
      </w:r>
      <w:r w:rsidRPr="00866585">
        <w:rPr>
          <w:rFonts w:ascii="Calibri" w:eastAsia="Calibri" w:hAnsi="Calibri" w:cs="Calibri"/>
        </w:rPr>
        <w:t>Pitanja:</w:t>
      </w:r>
    </w:p>
    <w:p w14:paraId="6EBD9138" w14:textId="77777777" w:rsidR="00866585" w:rsidRPr="00866585" w:rsidRDefault="00866585" w:rsidP="00866585">
      <w:pPr>
        <w:spacing w:after="0" w:line="240" w:lineRule="auto"/>
        <w:rPr>
          <w:rFonts w:ascii="Calibri" w:eastAsia="Calibri" w:hAnsi="Calibri" w:cs="Calibri"/>
        </w:rPr>
      </w:pPr>
    </w:p>
    <w:p w14:paraId="79790B19" w14:textId="77777777" w:rsidR="00866585" w:rsidRPr="00866585" w:rsidRDefault="00866585" w:rsidP="00866585">
      <w:pPr>
        <w:numPr>
          <w:ilvl w:val="0"/>
          <w:numId w:val="11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Izračunajte oplošje i volumen kvadratne prizme kojoj je osnovni brid duljine 4 cm, a visina duljine 5 dm. </w:t>
      </w:r>
    </w:p>
    <w:p w14:paraId="33ABC4BB" w14:textId="77777777" w:rsidR="00866585" w:rsidRPr="00866585" w:rsidRDefault="00866585" w:rsidP="00866585">
      <w:pPr>
        <w:numPr>
          <w:ilvl w:val="0"/>
          <w:numId w:val="11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Izračunajte oplošje i volumen kvadratne prizme kojoj je osnovni brid duljine </w:t>
      </w:r>
      <w:r w:rsidRPr="00866585">
        <w:rPr>
          <w:rFonts w:ascii="Calibri" w:eastAsia="Calibri" w:hAnsi="Calibri" w:cs="Calibri"/>
          <w:position w:val="-6"/>
        </w:rPr>
        <w:object w:dxaOrig="360" w:dyaOrig="320" w14:anchorId="18C65779">
          <v:shape id="_x0000_i1025" type="#_x0000_t75" style="width:15.75pt;height:15.75pt" o:ole="">
            <v:imagedata r:id="rId12" o:title=""/>
          </v:shape>
          <o:OLEObject Type="Embed" ProgID="Equation.DSMT4" ShapeID="_x0000_i1025" DrawAspect="Content" ObjectID="_1693495235" r:id="rId13"/>
        </w:object>
      </w:r>
      <w:r w:rsidRPr="00866585">
        <w:rPr>
          <w:rFonts w:ascii="Calibri" w:eastAsia="Calibri" w:hAnsi="Calibri" w:cs="Calibri"/>
        </w:rPr>
        <w:t xml:space="preserve">cm, a visina duljine </w:t>
      </w:r>
      <w:r w:rsidRPr="00866585">
        <w:rPr>
          <w:rFonts w:ascii="Calibri" w:eastAsia="Calibri" w:hAnsi="Calibri" w:cs="Calibri"/>
          <w:position w:val="-6"/>
        </w:rPr>
        <w:object w:dxaOrig="460" w:dyaOrig="320" w14:anchorId="0C168DA9">
          <v:shape id="_x0000_i1026" type="#_x0000_t75" style="width:20.25pt;height:15.75pt" o:ole="">
            <v:imagedata r:id="rId14" o:title=""/>
          </v:shape>
          <o:OLEObject Type="Embed" ProgID="Equation.DSMT4" ShapeID="_x0000_i1026" DrawAspect="Content" ObjectID="_1693495236" r:id="rId15"/>
        </w:object>
      </w:r>
      <w:r w:rsidRPr="00866585">
        <w:rPr>
          <w:rFonts w:ascii="Calibri" w:eastAsia="Calibri" w:hAnsi="Calibri" w:cs="Calibri"/>
        </w:rPr>
        <w:t>cm.</w:t>
      </w:r>
    </w:p>
    <w:p w14:paraId="5FA6FD25" w14:textId="77777777" w:rsidR="00866585" w:rsidRPr="00866585" w:rsidRDefault="00866585" w:rsidP="00866585">
      <w:pPr>
        <w:numPr>
          <w:ilvl w:val="0"/>
          <w:numId w:val="11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Koliko je litara vode potrebno kako bi napunili spremnik vode oblika kvadratne prizme kojoj je osnovni brid duljine        40 cm, a visina duljine 2 dm?</w:t>
      </w:r>
    </w:p>
    <w:p w14:paraId="244A4BA9" w14:textId="77777777" w:rsidR="00866585" w:rsidRPr="00866585" w:rsidRDefault="00866585" w:rsidP="00866585">
      <w:pPr>
        <w:numPr>
          <w:ilvl w:val="0"/>
          <w:numId w:val="11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Odredi duljinu osnovnog brida kvadratne prizme ako je volumen te prizme           252 cm</w:t>
      </w:r>
      <w:r w:rsidRPr="00866585">
        <w:rPr>
          <w:rFonts w:ascii="Calibri" w:eastAsia="Calibri" w:hAnsi="Calibri" w:cs="Calibri"/>
          <w:vertAlign w:val="superscript"/>
        </w:rPr>
        <w:t>3</w:t>
      </w:r>
      <w:r w:rsidRPr="00866585">
        <w:rPr>
          <w:rFonts w:ascii="Calibri" w:eastAsia="Calibri" w:hAnsi="Calibri" w:cs="Calibri"/>
        </w:rPr>
        <w:t xml:space="preserve">, a duljina visine te prizme je      0.7 dm. </w:t>
      </w:r>
    </w:p>
    <w:p w14:paraId="5145565B" w14:textId="77777777" w:rsidR="00866585" w:rsidRPr="00866585" w:rsidRDefault="00866585" w:rsidP="00866585">
      <w:pPr>
        <w:numPr>
          <w:ilvl w:val="0"/>
          <w:numId w:val="12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Odredi duljinu visine pravilne četverostrane prizme kojoj je volumen    90 m</w:t>
      </w:r>
      <w:r w:rsidRPr="00866585">
        <w:rPr>
          <w:rFonts w:ascii="Calibri" w:eastAsia="Calibri" w:hAnsi="Calibri" w:cs="Calibri"/>
          <w:vertAlign w:val="superscript"/>
        </w:rPr>
        <w:t>3</w:t>
      </w:r>
      <w:r w:rsidRPr="00866585">
        <w:rPr>
          <w:rFonts w:ascii="Calibri" w:eastAsia="Calibri" w:hAnsi="Calibri" w:cs="Calibri"/>
        </w:rPr>
        <w:t>, a duljina osnovnog brida je 30 cm.</w:t>
      </w:r>
    </w:p>
    <w:p w14:paraId="6C0EB13B" w14:textId="77777777" w:rsidR="00866585" w:rsidRPr="00866585" w:rsidRDefault="00866585" w:rsidP="00866585">
      <w:pPr>
        <w:spacing w:after="0" w:line="240" w:lineRule="auto"/>
        <w:ind w:left="1440"/>
        <w:contextualSpacing/>
        <w:rPr>
          <w:rFonts w:ascii="Calibri" w:eastAsia="Calibri" w:hAnsi="Calibri" w:cs="Calibri"/>
          <w:sz w:val="16"/>
          <w:szCs w:val="16"/>
        </w:rPr>
      </w:pPr>
    </w:p>
    <w:p w14:paraId="0AB20BEA" w14:textId="77777777" w:rsidR="00866585" w:rsidRPr="00866585" w:rsidRDefault="00866585" w:rsidP="00866585">
      <w:pPr>
        <w:spacing w:after="0" w:line="240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866585">
        <w:rPr>
          <w:rFonts w:ascii="Calibri" w:eastAsia="Calibri" w:hAnsi="Calibri" w:cs="Calibri"/>
          <w:sz w:val="40"/>
          <w:szCs w:val="40"/>
        </w:rPr>
        <w:t xml:space="preserve"> </w:t>
      </w:r>
      <w:r w:rsidRPr="00866585">
        <w:rPr>
          <w:rFonts w:ascii="Calibri" w:eastAsia="Calibri" w:hAnsi="Calibri" w:cs="Calibri"/>
        </w:rPr>
        <w:t xml:space="preserve">Pitanja: </w:t>
      </w:r>
    </w:p>
    <w:p w14:paraId="6B7FBDA3" w14:textId="77777777" w:rsidR="00866585" w:rsidRPr="00866585" w:rsidRDefault="00866585" w:rsidP="00866585">
      <w:pPr>
        <w:spacing w:after="0" w:line="240" w:lineRule="auto"/>
        <w:rPr>
          <w:rFonts w:ascii="Calibri" w:eastAsia="Calibri" w:hAnsi="Calibri" w:cs="Calibri"/>
        </w:rPr>
      </w:pPr>
    </w:p>
    <w:p w14:paraId="1E9B07CF" w14:textId="77777777" w:rsidR="00866585" w:rsidRPr="00866585" w:rsidRDefault="00866585" w:rsidP="00866585">
      <w:pPr>
        <w:numPr>
          <w:ilvl w:val="0"/>
          <w:numId w:val="11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Izračunajte oplošje i volumen kvadratne prizme kojoj je osnovni brid duljine 3 cm, a visina duljine 4 dm. </w:t>
      </w:r>
    </w:p>
    <w:p w14:paraId="3C8751C3" w14:textId="77777777" w:rsidR="00866585" w:rsidRPr="00866585" w:rsidRDefault="00866585" w:rsidP="00866585">
      <w:pPr>
        <w:numPr>
          <w:ilvl w:val="0"/>
          <w:numId w:val="11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Izračunajte oplošje i volumen kvadratne prizme kojoj je osnovni brid duljine </w:t>
      </w:r>
      <w:r w:rsidRPr="00866585">
        <w:rPr>
          <w:rFonts w:ascii="Calibri" w:eastAsia="Calibri" w:hAnsi="Calibri" w:cs="Calibri"/>
          <w:position w:val="-6"/>
        </w:rPr>
        <w:object w:dxaOrig="360" w:dyaOrig="320" w14:anchorId="5845318F">
          <v:shape id="_x0000_i1027" type="#_x0000_t75" style="width:15.75pt;height:15.75pt" o:ole="">
            <v:imagedata r:id="rId16" o:title=""/>
          </v:shape>
          <o:OLEObject Type="Embed" ProgID="Equation.DSMT4" ShapeID="_x0000_i1027" DrawAspect="Content" ObjectID="_1693495237" r:id="rId17"/>
        </w:object>
      </w:r>
      <w:r w:rsidRPr="00866585">
        <w:rPr>
          <w:rFonts w:ascii="Calibri" w:eastAsia="Calibri" w:hAnsi="Calibri" w:cs="Calibri"/>
        </w:rPr>
        <w:t xml:space="preserve">cm, a visina duljine </w:t>
      </w:r>
      <w:r w:rsidRPr="00866585">
        <w:rPr>
          <w:rFonts w:ascii="Calibri" w:eastAsia="Calibri" w:hAnsi="Calibri" w:cs="Calibri"/>
          <w:position w:val="-6"/>
        </w:rPr>
        <w:object w:dxaOrig="480" w:dyaOrig="320" w14:anchorId="718B1862">
          <v:shape id="_x0000_i1028" type="#_x0000_t75" style="width:22.5pt;height:15.75pt" o:ole="">
            <v:imagedata r:id="rId18" o:title=""/>
          </v:shape>
          <o:OLEObject Type="Embed" ProgID="Equation.DSMT4" ShapeID="_x0000_i1028" DrawAspect="Content" ObjectID="_1693495238" r:id="rId19"/>
        </w:object>
      </w:r>
      <w:r w:rsidRPr="00866585">
        <w:rPr>
          <w:rFonts w:ascii="Calibri" w:eastAsia="Calibri" w:hAnsi="Calibri" w:cs="Calibri"/>
        </w:rPr>
        <w:t>cm.</w:t>
      </w:r>
    </w:p>
    <w:p w14:paraId="2E587D35" w14:textId="77777777" w:rsidR="00866585" w:rsidRPr="00866585" w:rsidRDefault="00866585" w:rsidP="00866585">
      <w:pPr>
        <w:numPr>
          <w:ilvl w:val="0"/>
          <w:numId w:val="11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Koliko je litara vode potrebno kako bi napunili spremnik vode oblika kvadratne prizme kojoj je osnovni brid duljine 5 dm, a visina duljine 30 cm?</w:t>
      </w:r>
    </w:p>
    <w:p w14:paraId="13C82C27" w14:textId="77777777" w:rsidR="00866585" w:rsidRPr="00866585" w:rsidRDefault="00866585" w:rsidP="00866585">
      <w:pPr>
        <w:numPr>
          <w:ilvl w:val="0"/>
          <w:numId w:val="11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Odredi duljinu osnovnog brida kvadratne prizme ako je volumen te prizme           </w:t>
      </w:r>
      <w:r w:rsidRPr="00866585">
        <w:rPr>
          <w:rFonts w:ascii="Calibri" w:eastAsia="Calibri" w:hAnsi="Calibri" w:cs="Calibri"/>
        </w:rPr>
        <w:t>720 cm</w:t>
      </w:r>
      <w:r w:rsidRPr="00866585">
        <w:rPr>
          <w:rFonts w:ascii="Calibri" w:eastAsia="Calibri" w:hAnsi="Calibri" w:cs="Calibri"/>
          <w:vertAlign w:val="superscript"/>
        </w:rPr>
        <w:t>3</w:t>
      </w:r>
      <w:r w:rsidRPr="00866585">
        <w:rPr>
          <w:rFonts w:ascii="Calibri" w:eastAsia="Calibri" w:hAnsi="Calibri" w:cs="Calibri"/>
        </w:rPr>
        <w:t xml:space="preserve">, a duljina visine te prizme je      0.5 dm. </w:t>
      </w:r>
    </w:p>
    <w:p w14:paraId="01529C1A" w14:textId="77777777" w:rsidR="00866585" w:rsidRPr="00866585" w:rsidRDefault="00866585" w:rsidP="00866585">
      <w:pPr>
        <w:numPr>
          <w:ilvl w:val="0"/>
          <w:numId w:val="12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Odredi duljinu visine pravilne četverostrane prizme kojoj je volumen    160 m</w:t>
      </w:r>
      <w:r w:rsidRPr="00866585">
        <w:rPr>
          <w:rFonts w:ascii="Calibri" w:eastAsia="Calibri" w:hAnsi="Calibri" w:cs="Calibri"/>
          <w:vertAlign w:val="superscript"/>
        </w:rPr>
        <w:t>3</w:t>
      </w:r>
      <w:r w:rsidRPr="00866585">
        <w:rPr>
          <w:rFonts w:ascii="Calibri" w:eastAsia="Calibri" w:hAnsi="Calibri" w:cs="Calibri"/>
        </w:rPr>
        <w:t>, a duljina osnovnog brida je        40 cm.</w:t>
      </w:r>
    </w:p>
    <w:p w14:paraId="593B534E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</w:rPr>
      </w:pPr>
    </w:p>
    <w:p w14:paraId="53F7CA93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</w:rPr>
      </w:pPr>
    </w:p>
    <w:p w14:paraId="64235CA4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  <w:b/>
        </w:rPr>
        <w:t xml:space="preserve">Primjer 2:  </w:t>
      </w:r>
      <w:r w:rsidRPr="00866585">
        <w:rPr>
          <w:rFonts w:ascii="Calibri" w:eastAsia="Calibri" w:hAnsi="Calibri" w:cs="Calibri"/>
        </w:rPr>
        <w:t>Lista za samoprocjenu 1</w:t>
      </w:r>
      <w:r w:rsidRPr="00866585">
        <w:rPr>
          <w:rFonts w:ascii="Calibri" w:eastAsia="Calibri" w:hAnsi="Calibri" w:cs="Calibri"/>
          <w:b/>
        </w:rPr>
        <w:t xml:space="preserve"> </w:t>
      </w:r>
      <w:r w:rsidRPr="00866585">
        <w:rPr>
          <w:rFonts w:ascii="Calibri" w:eastAsia="Calibri" w:hAnsi="Calibri" w:cs="Calibri"/>
        </w:rPr>
        <w:t>(Prilog B)</w:t>
      </w:r>
    </w:p>
    <w:p w14:paraId="3BA5E75B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Tvrdnje:</w:t>
      </w:r>
    </w:p>
    <w:p w14:paraId="66A9577C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098E308D" w14:textId="77777777" w:rsidR="00866585" w:rsidRPr="00866585" w:rsidRDefault="00866585" w:rsidP="00866585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Određujem oplošje kvadratne prizme ako su zadane duljine bridova iz jednog vrha.</w:t>
      </w:r>
    </w:p>
    <w:p w14:paraId="2EE95868" w14:textId="77777777" w:rsidR="00866585" w:rsidRPr="00866585" w:rsidRDefault="00866585" w:rsidP="00866585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Određujem obujam kvadratne prizme ako su zadane duljine bridova iz jednog vrha. </w:t>
      </w:r>
    </w:p>
    <w:p w14:paraId="48F156B0" w14:textId="77777777" w:rsidR="00866585" w:rsidRPr="00866585" w:rsidRDefault="00866585" w:rsidP="00866585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Određujem duljinu nepoznatog brida kvadratne prizme ako je poznata veličina volumena i duljina jednog brida te kvadratne prizme. </w:t>
      </w:r>
    </w:p>
    <w:p w14:paraId="6D976DA9" w14:textId="77777777" w:rsidR="00866585" w:rsidRPr="00866585" w:rsidRDefault="00866585" w:rsidP="00866585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6556D06C" w14:textId="77777777" w:rsidR="00866585" w:rsidRPr="00866585" w:rsidRDefault="00866585" w:rsidP="00866585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4E86ABF4" w14:textId="77777777" w:rsidR="00866585" w:rsidRPr="00866585" w:rsidRDefault="00866585" w:rsidP="00866585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1F7F9EFD" w14:textId="77777777" w:rsidR="00866585" w:rsidRPr="00866585" w:rsidRDefault="00866585" w:rsidP="00866585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7E03003C" w14:textId="77777777" w:rsidR="00866585" w:rsidRPr="00866585" w:rsidRDefault="00866585" w:rsidP="00866585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542D0411" w14:textId="77777777" w:rsidR="00866585" w:rsidRPr="00866585" w:rsidRDefault="00866585" w:rsidP="00866585">
      <w:pPr>
        <w:spacing w:after="200" w:line="240" w:lineRule="auto"/>
        <w:rPr>
          <w:rFonts w:ascii="Calibri" w:eastAsia="Calibri" w:hAnsi="Calibri" w:cs="Calibri"/>
          <w:b/>
        </w:rPr>
      </w:pPr>
    </w:p>
    <w:p w14:paraId="5E01ED32" w14:textId="77777777" w:rsidR="00866585" w:rsidRPr="00866585" w:rsidRDefault="00866585" w:rsidP="00866585">
      <w:pPr>
        <w:spacing w:after="200" w:line="240" w:lineRule="auto"/>
        <w:rPr>
          <w:rFonts w:ascii="Calibri" w:eastAsia="Calibri" w:hAnsi="Calibri" w:cs="Calibri"/>
          <w:b/>
        </w:rPr>
      </w:pPr>
    </w:p>
    <w:p w14:paraId="0AF57C05" w14:textId="77777777" w:rsidR="00866585" w:rsidRPr="00866585" w:rsidRDefault="00866585" w:rsidP="00866585">
      <w:pPr>
        <w:spacing w:after="200" w:line="240" w:lineRule="auto"/>
        <w:rPr>
          <w:rFonts w:ascii="Calibri" w:eastAsia="Calibri" w:hAnsi="Calibri" w:cs="Calibri"/>
          <w:b/>
        </w:rPr>
      </w:pPr>
    </w:p>
    <w:p w14:paraId="06A39207" w14:textId="77777777" w:rsidR="00866585" w:rsidRPr="00866585" w:rsidRDefault="00866585" w:rsidP="00866585">
      <w:pPr>
        <w:spacing w:after="200" w:line="240" w:lineRule="auto"/>
        <w:rPr>
          <w:rFonts w:ascii="Calibri" w:eastAsia="Calibri" w:hAnsi="Calibri" w:cs="Calibri"/>
          <w:b/>
        </w:rPr>
      </w:pPr>
    </w:p>
    <w:p w14:paraId="4C25D196" w14:textId="77777777" w:rsidR="00866585" w:rsidRPr="00866585" w:rsidRDefault="00866585" w:rsidP="00866585">
      <w:pPr>
        <w:spacing w:after="200" w:line="240" w:lineRule="auto"/>
        <w:rPr>
          <w:rFonts w:ascii="Calibri" w:eastAsia="Calibri" w:hAnsi="Calibri" w:cs="Calibri"/>
          <w:b/>
        </w:rPr>
      </w:pPr>
    </w:p>
    <w:p w14:paraId="61E6466D" w14:textId="77777777" w:rsidR="00866585" w:rsidRPr="00866585" w:rsidRDefault="00866585" w:rsidP="00866585">
      <w:pPr>
        <w:spacing w:after="200" w:line="240" w:lineRule="auto"/>
        <w:rPr>
          <w:rFonts w:ascii="Calibri" w:eastAsia="Calibri" w:hAnsi="Calibri" w:cs="Calibri"/>
          <w:b/>
        </w:rPr>
      </w:pPr>
    </w:p>
    <w:p w14:paraId="5A28A2C1" w14:textId="77777777" w:rsidR="00866585" w:rsidRPr="00866585" w:rsidRDefault="00866585" w:rsidP="00866585">
      <w:pPr>
        <w:spacing w:after="200" w:line="240" w:lineRule="auto"/>
        <w:rPr>
          <w:rFonts w:ascii="Calibri" w:eastAsia="Calibri" w:hAnsi="Calibri" w:cs="Calibri"/>
          <w:b/>
        </w:rPr>
      </w:pPr>
    </w:p>
    <w:p w14:paraId="63F8BA2D" w14:textId="77777777" w:rsidR="00866585" w:rsidRPr="00866585" w:rsidRDefault="00866585" w:rsidP="00866585">
      <w:pPr>
        <w:spacing w:after="200" w:line="240" w:lineRule="auto"/>
        <w:rPr>
          <w:rFonts w:ascii="Calibri" w:eastAsia="Calibri" w:hAnsi="Calibri" w:cs="Calibri"/>
          <w:b/>
        </w:rPr>
      </w:pPr>
    </w:p>
    <w:p w14:paraId="580B380C" w14:textId="77777777" w:rsidR="00866585" w:rsidRPr="00866585" w:rsidRDefault="00866585" w:rsidP="00866585">
      <w:pPr>
        <w:spacing w:after="200" w:line="240" w:lineRule="auto"/>
        <w:rPr>
          <w:rFonts w:ascii="Calibri" w:eastAsia="Calibri" w:hAnsi="Calibri" w:cs="Calibri"/>
          <w:b/>
        </w:rPr>
      </w:pPr>
    </w:p>
    <w:p w14:paraId="41720D2F" w14:textId="77777777" w:rsidR="00866585" w:rsidRPr="00866585" w:rsidRDefault="00866585" w:rsidP="00866585">
      <w:pPr>
        <w:spacing w:after="200" w:line="240" w:lineRule="auto"/>
        <w:rPr>
          <w:rFonts w:ascii="Calibri" w:eastAsia="Calibri" w:hAnsi="Calibri" w:cs="Calibri"/>
          <w:b/>
        </w:rPr>
      </w:pPr>
    </w:p>
    <w:p w14:paraId="4F70A255" w14:textId="77777777" w:rsidR="00866585" w:rsidRPr="00866585" w:rsidRDefault="00866585" w:rsidP="00866585">
      <w:pPr>
        <w:spacing w:after="200" w:line="240" w:lineRule="auto"/>
        <w:rPr>
          <w:rFonts w:ascii="Calibri" w:eastAsia="Calibri" w:hAnsi="Calibri" w:cs="Calibri"/>
          <w:b/>
        </w:rPr>
      </w:pPr>
    </w:p>
    <w:p w14:paraId="2F10840D" w14:textId="77777777" w:rsidR="00866585" w:rsidRPr="00866585" w:rsidRDefault="00866585" w:rsidP="00866585">
      <w:pPr>
        <w:spacing w:after="200" w:line="240" w:lineRule="auto"/>
        <w:rPr>
          <w:rFonts w:ascii="Calibri" w:eastAsia="Calibri" w:hAnsi="Calibri" w:cs="Calibri"/>
          <w:b/>
        </w:rPr>
      </w:pPr>
    </w:p>
    <w:p w14:paraId="27A6B327" w14:textId="77777777" w:rsidR="00866585" w:rsidRPr="00866585" w:rsidRDefault="00866585" w:rsidP="00866585">
      <w:pPr>
        <w:spacing w:after="200" w:line="240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>Vrednovanje za učenje</w:t>
      </w:r>
    </w:p>
    <w:p w14:paraId="41339D22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  <w:b/>
        </w:rPr>
        <w:t xml:space="preserve">Primjer 1:  </w:t>
      </w:r>
      <w:r w:rsidRPr="00866585">
        <w:rPr>
          <w:rFonts w:ascii="Calibri" w:eastAsia="Calibri" w:hAnsi="Calibri" w:cs="Calibri"/>
        </w:rPr>
        <w:t>Kviz (Prilog D)</w:t>
      </w:r>
    </w:p>
    <w:p w14:paraId="74200381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Tvrdnje:</w:t>
      </w:r>
    </w:p>
    <w:p w14:paraId="0B336A1F" w14:textId="77777777" w:rsidR="00866585" w:rsidRPr="00866585" w:rsidRDefault="00866585" w:rsidP="00866585">
      <w:pPr>
        <w:numPr>
          <w:ilvl w:val="0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Ovo je mreža kvadratne prizme.</w:t>
      </w:r>
    </w:p>
    <w:p w14:paraId="4E7ADD49" w14:textId="77777777" w:rsidR="00866585" w:rsidRPr="00866585" w:rsidRDefault="00866585" w:rsidP="00866585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Times New Roman"/>
          <w:noProof/>
          <w:lang w:eastAsia="hr-HR"/>
        </w:rPr>
        <w:drawing>
          <wp:inline distT="0" distB="0" distL="0" distR="0" wp14:anchorId="735DA8AC" wp14:editId="6B1CC16C">
            <wp:extent cx="1351915" cy="1466598"/>
            <wp:effectExtent l="0" t="0" r="635" b="635"/>
            <wp:docPr id="15565" name="Slika 15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l="45722" t="6222" r="9415" b="13959"/>
                    <a:stretch/>
                  </pic:blipFill>
                  <pic:spPr bwMode="auto">
                    <a:xfrm>
                      <a:off x="0" y="0"/>
                      <a:ext cx="1352597" cy="14673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8811EF" w14:textId="77777777" w:rsidR="00866585" w:rsidRPr="00866585" w:rsidRDefault="00866585" w:rsidP="00866585">
      <w:pPr>
        <w:numPr>
          <w:ilvl w:val="0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Kvadratna prizma ima bridove jednakih duljina.</w:t>
      </w:r>
    </w:p>
    <w:p w14:paraId="3124E48D" w14:textId="77777777" w:rsidR="00866585" w:rsidRPr="00866585" w:rsidRDefault="00866585" w:rsidP="00866585">
      <w:pPr>
        <w:numPr>
          <w:ilvl w:val="0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Volumen kvadratne prizme se izračunava iz izraza </w:t>
      </w:r>
      <w:r w:rsidRPr="00866585">
        <w:rPr>
          <w:rFonts w:ascii="Calibri" w:eastAsia="Calibri" w:hAnsi="Calibri" w:cs="Calibri"/>
          <w:i/>
          <w:iCs/>
        </w:rPr>
        <w:t xml:space="preserve">V </w:t>
      </w:r>
      <w:r w:rsidRPr="00866585">
        <w:rPr>
          <w:rFonts w:ascii="Calibri" w:eastAsia="Calibri" w:hAnsi="Calibri" w:cs="Calibri"/>
        </w:rPr>
        <w:t>=</w:t>
      </w:r>
      <w:r w:rsidRPr="00866585">
        <w:rPr>
          <w:rFonts w:ascii="Calibri" w:eastAsia="Calibri" w:hAnsi="Calibri" w:cs="Calibri"/>
          <w:i/>
          <w:iCs/>
        </w:rPr>
        <w:t xml:space="preserve"> </w:t>
      </w:r>
      <w:proofErr w:type="spellStart"/>
      <w:r w:rsidRPr="00866585">
        <w:rPr>
          <w:rFonts w:ascii="Calibri" w:eastAsia="Calibri" w:hAnsi="Calibri" w:cs="Calibri"/>
          <w:i/>
          <w:iCs/>
        </w:rPr>
        <w:t>B∙v</w:t>
      </w:r>
      <w:proofErr w:type="spellEnd"/>
      <w:r w:rsidRPr="00866585">
        <w:rPr>
          <w:rFonts w:ascii="Calibri" w:eastAsia="Calibri" w:hAnsi="Calibri" w:cs="Calibri"/>
        </w:rPr>
        <w:t xml:space="preserve">, a oplošje iz izraza            </w:t>
      </w:r>
      <w:r w:rsidRPr="00866585">
        <w:rPr>
          <w:rFonts w:ascii="Calibri" w:eastAsia="Calibri" w:hAnsi="Calibri" w:cs="Calibri"/>
          <w:i/>
          <w:iCs/>
        </w:rPr>
        <w:t>O</w:t>
      </w:r>
      <w:r w:rsidRPr="00866585">
        <w:rPr>
          <w:rFonts w:ascii="Calibri" w:eastAsia="Calibri" w:hAnsi="Calibri" w:cs="Calibri"/>
        </w:rPr>
        <w:t xml:space="preserve"> = 2</w:t>
      </w:r>
      <w:r w:rsidRPr="00866585">
        <w:rPr>
          <w:rFonts w:ascii="Calibri" w:eastAsia="Calibri" w:hAnsi="Calibri" w:cs="Calibri"/>
          <w:i/>
          <w:iCs/>
        </w:rPr>
        <w:t xml:space="preserve">B </w:t>
      </w:r>
      <w:r w:rsidRPr="00866585">
        <w:rPr>
          <w:rFonts w:ascii="Calibri" w:eastAsia="Calibri" w:hAnsi="Calibri" w:cs="Calibri"/>
        </w:rPr>
        <w:t>+ 4</w:t>
      </w:r>
      <w:r w:rsidRPr="00866585">
        <w:rPr>
          <w:rFonts w:ascii="Calibri" w:eastAsia="Calibri" w:hAnsi="Calibri" w:cs="Calibri"/>
          <w:i/>
          <w:iCs/>
        </w:rPr>
        <w:t>P</w:t>
      </w:r>
      <w:r w:rsidRPr="00866585">
        <w:rPr>
          <w:rFonts w:ascii="Calibri" w:eastAsia="Calibri" w:hAnsi="Calibri" w:cs="Calibri"/>
        </w:rPr>
        <w:t>.</w:t>
      </w:r>
    </w:p>
    <w:p w14:paraId="6F60D02F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701F888B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Zadatci:</w:t>
      </w:r>
    </w:p>
    <w:p w14:paraId="04C624E0" w14:textId="77777777" w:rsidR="00866585" w:rsidRPr="00866585" w:rsidRDefault="00866585" w:rsidP="00866585">
      <w:pPr>
        <w:numPr>
          <w:ilvl w:val="0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Izračunajte oplošje pravilne četverostrane prizme kojoj je osnovni brid duljine u 4 cm, a visina duljine        0.2 dm. </w:t>
      </w:r>
    </w:p>
    <w:p w14:paraId="408159E6" w14:textId="77777777" w:rsidR="00866585" w:rsidRPr="00866585" w:rsidRDefault="00866585" w:rsidP="00866585">
      <w:pPr>
        <w:numPr>
          <w:ilvl w:val="0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Izračunajte volumen kvadratne prizme kojoj je osnovni brid duljine </w:t>
      </w:r>
      <w:r w:rsidRPr="00866585">
        <w:rPr>
          <w:rFonts w:ascii="Calibri" w:eastAsia="Calibri" w:hAnsi="Calibri" w:cs="Times New Roman"/>
          <w:position w:val="-8"/>
        </w:rPr>
        <w:object w:dxaOrig="340" w:dyaOrig="340" w14:anchorId="003354DA">
          <v:shape id="_x0000_i1029" type="#_x0000_t75" style="width:15pt;height:15.75pt" o:ole="">
            <v:imagedata r:id="rId21" o:title=""/>
          </v:shape>
          <o:OLEObject Type="Embed" ProgID="Equation.DSMT4" ShapeID="_x0000_i1029" DrawAspect="Content" ObjectID="_1693495239" r:id="rId22"/>
        </w:object>
      </w:r>
      <w:r w:rsidRPr="00866585">
        <w:rPr>
          <w:rFonts w:ascii="Calibri" w:eastAsia="Calibri" w:hAnsi="Calibri" w:cs="Calibri"/>
        </w:rPr>
        <w:t xml:space="preserve"> dm, a visina duljine </w:t>
      </w:r>
      <w:r w:rsidRPr="00866585">
        <w:rPr>
          <w:rFonts w:ascii="Calibri" w:eastAsia="Times New Roman" w:hAnsi="Calibri" w:cs="Calibri"/>
        </w:rPr>
        <w:t>30 cm.</w:t>
      </w:r>
    </w:p>
    <w:p w14:paraId="3D62B30F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0E7C0C83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47F8AAB2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29B955D8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461EF784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2D0A57B3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00D33237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413A26B2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6EEB55C7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554693CD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0FA0F784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2D4446D7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2F5E6F50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54E1154C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59FAD827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07433E51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39BA5D5A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3D9C1AD0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28BD8497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09946555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1D002481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  <w:b/>
        </w:rPr>
        <w:t xml:space="preserve">Primjer 2:  </w:t>
      </w:r>
      <w:r w:rsidRPr="00866585">
        <w:rPr>
          <w:rFonts w:ascii="Calibri" w:eastAsia="Calibri" w:hAnsi="Calibri" w:cs="Calibri"/>
        </w:rPr>
        <w:t>Kviz (Prilog D)</w:t>
      </w:r>
    </w:p>
    <w:p w14:paraId="29852C4D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Tvrdnje:</w:t>
      </w:r>
    </w:p>
    <w:p w14:paraId="75014BBA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Kvadratna prizma ima duljinu osnovnog bridova</w:t>
      </w:r>
      <w:r w:rsidRPr="00866585">
        <w:rPr>
          <w:rFonts w:ascii="Calibri" w:eastAsia="Calibri" w:hAnsi="Calibri" w:cs="Times New Roman"/>
          <w:position w:val="-8"/>
        </w:rPr>
        <w:object w:dxaOrig="340" w:dyaOrig="340" w14:anchorId="4C4ADC60">
          <v:shape id="_x0000_i1030" type="#_x0000_t75" style="width:15pt;height:15.75pt" o:ole="">
            <v:imagedata r:id="rId23" o:title=""/>
          </v:shape>
          <o:OLEObject Type="Embed" ProgID="Equation.DSMT4" ShapeID="_x0000_i1030" DrawAspect="Content" ObjectID="_1693495240" r:id="rId24"/>
        </w:object>
      </w:r>
      <w:r w:rsidRPr="00866585">
        <w:rPr>
          <w:rFonts w:ascii="Calibri" w:eastAsia="Calibri" w:hAnsi="Calibri" w:cs="Times New Roman"/>
        </w:rPr>
        <w:t xml:space="preserve">dm, a bočni brid dug je </w:t>
      </w:r>
      <w:r w:rsidRPr="00866585">
        <w:rPr>
          <w:rFonts w:ascii="Calibri" w:eastAsia="Calibri" w:hAnsi="Calibri" w:cs="Times New Roman"/>
          <w:position w:val="-8"/>
        </w:rPr>
        <w:object w:dxaOrig="460" w:dyaOrig="340" w14:anchorId="6EF53D05">
          <v:shape id="_x0000_i1031" type="#_x0000_t75" style="width:20.25pt;height:15.75pt" o:ole="">
            <v:imagedata r:id="rId25" o:title=""/>
          </v:shape>
          <o:OLEObject Type="Embed" ProgID="Equation.DSMT4" ShapeID="_x0000_i1031" DrawAspect="Content" ObjectID="_1693495241" r:id="rId26"/>
        </w:object>
      </w:r>
      <w:r w:rsidRPr="00866585">
        <w:rPr>
          <w:rFonts w:ascii="Calibri" w:eastAsia="Calibri" w:hAnsi="Calibri" w:cs="Times New Roman"/>
        </w:rPr>
        <w:t>dm.</w:t>
      </w:r>
    </w:p>
    <w:p w14:paraId="4DC322E5" w14:textId="77777777" w:rsidR="00866585" w:rsidRPr="00866585" w:rsidRDefault="00866585" w:rsidP="00866585">
      <w:pPr>
        <w:numPr>
          <w:ilvl w:val="0"/>
          <w:numId w:val="13"/>
        </w:numPr>
        <w:spacing w:after="0" w:line="276" w:lineRule="auto"/>
        <w:ind w:left="851"/>
        <w:contextualSpacing/>
        <w:rPr>
          <w:rFonts w:ascii="Calibri" w:eastAsia="Calibri" w:hAnsi="Calibri" w:cs="Calibri"/>
        </w:rPr>
      </w:pPr>
      <w:r w:rsidRPr="00866585">
        <w:rPr>
          <w:rFonts w:ascii="Calibri" w:eastAsia="Times New Roman" w:hAnsi="Calibri" w:cs="Calibri"/>
        </w:rPr>
        <w:t xml:space="preserve">Oplošje te kvadratne prizme iznosi </w:t>
      </w:r>
      <w:r w:rsidRPr="00866585">
        <w:rPr>
          <w:rFonts w:ascii="Calibri" w:eastAsia="Calibri" w:hAnsi="Calibri" w:cs="Times New Roman"/>
          <w:position w:val="-18"/>
        </w:rPr>
        <w:object w:dxaOrig="1040" w:dyaOrig="460" w14:anchorId="5132D17E">
          <v:shape id="_x0000_i1032" type="#_x0000_t75" style="width:45.75pt;height:23.25pt" o:ole="">
            <v:imagedata r:id="rId27" o:title=""/>
          </v:shape>
          <o:OLEObject Type="Embed" ProgID="Equation.DSMT4" ShapeID="_x0000_i1032" DrawAspect="Content" ObjectID="_1693495242" r:id="rId28"/>
        </w:object>
      </w:r>
      <w:r w:rsidRPr="00866585">
        <w:rPr>
          <w:rFonts w:ascii="Calibri" w:eastAsia="Calibri" w:hAnsi="Calibri" w:cs="Times New Roman"/>
        </w:rPr>
        <w:t>dm</w:t>
      </w:r>
      <w:r w:rsidRPr="00866585">
        <w:rPr>
          <w:rFonts w:ascii="Calibri" w:eastAsia="Calibri" w:hAnsi="Calibri" w:cs="Times New Roman"/>
          <w:vertAlign w:val="superscript"/>
        </w:rPr>
        <w:t>2</w:t>
      </w:r>
    </w:p>
    <w:p w14:paraId="521E7CA3" w14:textId="77777777" w:rsidR="00866585" w:rsidRPr="00866585" w:rsidRDefault="00866585" w:rsidP="00866585">
      <w:pPr>
        <w:numPr>
          <w:ilvl w:val="0"/>
          <w:numId w:val="13"/>
        </w:numPr>
        <w:spacing w:after="0" w:line="276" w:lineRule="auto"/>
        <w:ind w:left="851"/>
        <w:contextualSpacing/>
        <w:rPr>
          <w:rFonts w:ascii="Calibri" w:eastAsia="Calibri" w:hAnsi="Calibri" w:cs="Calibri"/>
        </w:rPr>
      </w:pPr>
      <w:r w:rsidRPr="00866585">
        <w:rPr>
          <w:rFonts w:ascii="Calibri" w:eastAsia="Times New Roman" w:hAnsi="Calibri" w:cs="Calibri"/>
        </w:rPr>
        <w:t xml:space="preserve">Volumen te kvadratne prizme iznosi </w:t>
      </w:r>
      <w:r w:rsidRPr="00866585">
        <w:rPr>
          <w:rFonts w:ascii="Calibri" w:eastAsia="Calibri" w:hAnsi="Calibri" w:cs="Times New Roman"/>
          <w:position w:val="-8"/>
        </w:rPr>
        <w:object w:dxaOrig="560" w:dyaOrig="340" w14:anchorId="259B9F2C">
          <v:shape id="_x0000_i1033" type="#_x0000_t75" style="width:23.25pt;height:15.75pt" o:ole="">
            <v:imagedata r:id="rId29" o:title=""/>
          </v:shape>
          <o:OLEObject Type="Embed" ProgID="Equation.DSMT4" ShapeID="_x0000_i1033" DrawAspect="Content" ObjectID="_1693495243" r:id="rId30"/>
        </w:object>
      </w:r>
      <w:r w:rsidRPr="00866585">
        <w:rPr>
          <w:rFonts w:ascii="Calibri" w:eastAsia="Calibri" w:hAnsi="Calibri" w:cs="Times New Roman"/>
        </w:rPr>
        <w:t>dm</w:t>
      </w:r>
      <w:r w:rsidRPr="00866585">
        <w:rPr>
          <w:rFonts w:ascii="Calibri" w:eastAsia="Calibri" w:hAnsi="Calibri" w:cs="Times New Roman"/>
          <w:vertAlign w:val="superscript"/>
        </w:rPr>
        <w:t>3</w:t>
      </w:r>
      <w:r w:rsidRPr="00866585">
        <w:rPr>
          <w:rFonts w:ascii="Calibri" w:eastAsia="Calibri" w:hAnsi="Calibri" w:cs="Times New Roman"/>
        </w:rPr>
        <w:t>.</w:t>
      </w:r>
    </w:p>
    <w:p w14:paraId="76A0640F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022B9468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Zadatak:</w:t>
      </w:r>
    </w:p>
    <w:p w14:paraId="5CE8FE1F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Bazen oblika kvadratne prizme dubok je 2 metra. U bazenu je 50 000 litara vode (bazen je napunjen do vrha vodom). </w:t>
      </w:r>
    </w:p>
    <w:p w14:paraId="7169C8C6" w14:textId="77777777" w:rsidR="00866585" w:rsidRPr="00866585" w:rsidRDefault="00866585" w:rsidP="00866585">
      <w:pPr>
        <w:numPr>
          <w:ilvl w:val="0"/>
          <w:numId w:val="14"/>
        </w:numPr>
        <w:spacing w:after="200" w:line="276" w:lineRule="auto"/>
        <w:ind w:left="426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Izračunate dimenzije bazena.</w:t>
      </w:r>
    </w:p>
    <w:p w14:paraId="024838CA" w14:textId="77777777" w:rsidR="00866585" w:rsidRPr="00866585" w:rsidRDefault="00866585" w:rsidP="00866585">
      <w:pPr>
        <w:numPr>
          <w:ilvl w:val="0"/>
          <w:numId w:val="14"/>
        </w:numPr>
        <w:spacing w:after="200" w:line="276" w:lineRule="auto"/>
        <w:ind w:left="426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Odredite koliko pločica oblika kvadrata sa stranicom duljine 25 cm je potrebno kako bi popločili taj bazen.</w:t>
      </w:r>
    </w:p>
    <w:p w14:paraId="27B73D61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3BBA7B39" w14:textId="77777777" w:rsidR="00866585" w:rsidRPr="00866585" w:rsidRDefault="00866585" w:rsidP="00866585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7C160109" w14:textId="77777777" w:rsidR="00866585" w:rsidRPr="00866585" w:rsidRDefault="00866585" w:rsidP="00866585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7332B379" w14:textId="77777777" w:rsidR="00866585" w:rsidRPr="00866585" w:rsidRDefault="00866585" w:rsidP="00866585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7B1C16E0" w14:textId="77777777" w:rsidR="00866585" w:rsidRPr="00866585" w:rsidRDefault="00866585" w:rsidP="00866585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7FA67B31" w14:textId="77777777" w:rsidR="00866585" w:rsidRPr="00866585" w:rsidRDefault="00866585" w:rsidP="00866585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30D115B1" w14:textId="77777777" w:rsidR="00866585" w:rsidRPr="00866585" w:rsidRDefault="00866585" w:rsidP="00866585">
      <w:pPr>
        <w:spacing w:after="200" w:line="276" w:lineRule="auto"/>
        <w:contextualSpacing/>
        <w:rPr>
          <w:rFonts w:ascii="Calibri" w:eastAsia="Calibri" w:hAnsi="Calibri" w:cs="Calibri"/>
        </w:rPr>
        <w:sectPr w:rsidR="00866585" w:rsidRPr="00866585" w:rsidSect="00EE17FF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14:paraId="6039E9C3" w14:textId="77777777" w:rsidR="00866585" w:rsidRPr="00866585" w:rsidRDefault="00866585" w:rsidP="00866585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866585">
        <w:rPr>
          <w:rFonts w:ascii="Calibri" w:eastAsia="Calibri" w:hAnsi="Calibri" w:cs="Calibri"/>
          <w:b/>
          <w:sz w:val="36"/>
          <w:szCs w:val="36"/>
        </w:rPr>
        <w:lastRenderedPageBreak/>
        <w:t>Nastavni listići</w:t>
      </w:r>
    </w:p>
    <w:p w14:paraId="28C9BC1A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1.  Dopunite tablicu.</w:t>
      </w:r>
    </w:p>
    <w:tbl>
      <w:tblPr>
        <w:tblStyle w:val="Reetkatablice"/>
        <w:tblW w:w="0" w:type="auto"/>
        <w:tblInd w:w="0" w:type="dxa"/>
        <w:tblLook w:val="04A0" w:firstRow="1" w:lastRow="0" w:firstColumn="1" w:lastColumn="0" w:noHBand="0" w:noVBand="1"/>
      </w:tblPr>
      <w:tblGrid>
        <w:gridCol w:w="3349"/>
        <w:gridCol w:w="1419"/>
        <w:gridCol w:w="1439"/>
        <w:gridCol w:w="1424"/>
        <w:gridCol w:w="1431"/>
      </w:tblGrid>
      <w:tr w:rsidR="00866585" w:rsidRPr="00866585" w14:paraId="52C90F00" w14:textId="77777777" w:rsidTr="00866585">
        <w:trPr>
          <w:trHeight w:val="645"/>
        </w:trPr>
        <w:tc>
          <w:tcPr>
            <w:tcW w:w="3442" w:type="dxa"/>
            <w:vMerge w:val="restart"/>
          </w:tcPr>
          <w:p w14:paraId="5E41F840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  <w:p w14:paraId="23DDA20B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color w:val="000000"/>
              </w:rPr>
              <w:t>KVADRATNA PRIZMA</w:t>
            </w:r>
          </w:p>
          <w:p w14:paraId="089E3DF7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866585">
              <w:rPr>
                <w:rFonts w:ascii="Calibri" w:eastAsia="Calibri" w:hAnsi="Calibri" w:cs="Calibri"/>
                <w:noProof/>
              </w:rPr>
              <mc:AlternateContent>
                <mc:Choice Requires="wpg">
                  <w:drawing>
                    <wp:inline distT="0" distB="0" distL="0" distR="0" wp14:anchorId="49353EA6" wp14:editId="1AB14E3C">
                      <wp:extent cx="1495425" cy="2039620"/>
                      <wp:effectExtent l="0" t="0" r="9525" b="0"/>
                      <wp:docPr id="107" name="Grupa 10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95425" cy="2039620"/>
                                <a:chOff x="0" y="0"/>
                                <a:chExt cx="1495425" cy="203962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08" name="Slika 108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7747" t="-3" r="17810" b="43930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495425" cy="191770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s:wsp>
                              <wps:cNvPr id="109" name="Text Box 1027"/>
                              <wps:cNvSpPr txBox="1"/>
                              <wps:spPr>
                                <a:xfrm>
                                  <a:off x="514350" y="1781175"/>
                                  <a:ext cx="261620" cy="258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5148B5A" w14:textId="77777777" w:rsidR="00866585" w:rsidRPr="00AA0891" w:rsidRDefault="00866585" w:rsidP="00866585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0" name="Text Box 1027"/>
                              <wps:cNvSpPr txBox="1"/>
                              <wps:spPr>
                                <a:xfrm>
                                  <a:off x="1095375" y="1438275"/>
                                  <a:ext cx="261620" cy="258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CB7922B" w14:textId="77777777" w:rsidR="00866585" w:rsidRPr="00AA0891" w:rsidRDefault="00866585" w:rsidP="00866585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1" name="Text Box 1027"/>
                              <wps:cNvSpPr txBox="1"/>
                              <wps:spPr>
                                <a:xfrm>
                                  <a:off x="1238250" y="647700"/>
                                  <a:ext cx="253365" cy="258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D31986E" w14:textId="77777777" w:rsidR="00866585" w:rsidRPr="00AA0891" w:rsidRDefault="00866585" w:rsidP="00866585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49353EA6" id="Grupa 107" o:spid="_x0000_s1095" style="width:117.75pt;height:160.6pt;mso-position-horizontal-relative:char;mso-position-vertical-relative:line" coordsize="14954,2039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">
                      <v:shape id="Slika 108" o:spid="_x0000_s1096" type="#_x0000_t75" style="position:absolute;width:14954;height:191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">
                        <v:imagedata r:id="rId8" o:title="" croptop="-2f" cropbottom="28790f" cropleft="37845f" cropright="11672f"/>
                      </v:shape>
                      <v:shape id="Text Box 1027" o:spid="_x0000_s1097" type="#_x0000_t202" style="position:absolute;left:5143;top:17811;width:2616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" filled="f" stroked="f" strokeweight=".5pt">
                        <v:textbox>
                          <w:txbxContent>
                            <w:p w14:paraId="75148B5A" w14:textId="77777777" w:rsidR="00866585" w:rsidRPr="00AA0891" w:rsidRDefault="00866585" w:rsidP="008665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027" o:spid="_x0000_s1098" type="#_x0000_t202" style="position:absolute;left:10953;top:14382;width:2616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" filled="f" stroked="f" strokeweight=".5pt">
                        <v:textbox>
                          <w:txbxContent>
                            <w:p w14:paraId="2CB7922B" w14:textId="77777777" w:rsidR="00866585" w:rsidRPr="00AA0891" w:rsidRDefault="00866585" w:rsidP="008665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027" o:spid="_x0000_s1099" type="#_x0000_t202" style="position:absolute;left:12382;top:6477;width:2534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" filled="f" stroked="f" strokeweight=".5pt">
                        <v:textbox>
                          <w:txbxContent>
                            <w:p w14:paraId="5D31986E" w14:textId="77777777" w:rsidR="00866585" w:rsidRPr="00AA0891" w:rsidRDefault="00866585" w:rsidP="008665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1529" w:type="dxa"/>
            <w:shd w:val="clear" w:color="auto" w:fill="FBE4D5"/>
            <w:vAlign w:val="center"/>
          </w:tcPr>
          <w:p w14:paraId="39BBE886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a</w:t>
            </w:r>
          </w:p>
        </w:tc>
        <w:tc>
          <w:tcPr>
            <w:tcW w:w="1531" w:type="dxa"/>
            <w:shd w:val="clear" w:color="auto" w:fill="FBE4D5"/>
            <w:vAlign w:val="center"/>
          </w:tcPr>
          <w:p w14:paraId="78D43491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  <w:tc>
          <w:tcPr>
            <w:tcW w:w="1526" w:type="dxa"/>
            <w:shd w:val="clear" w:color="auto" w:fill="FBE4D5"/>
            <w:vAlign w:val="center"/>
          </w:tcPr>
          <w:p w14:paraId="7FF1A159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O</w:t>
            </w:r>
          </w:p>
        </w:tc>
        <w:tc>
          <w:tcPr>
            <w:tcW w:w="1534" w:type="dxa"/>
            <w:shd w:val="clear" w:color="auto" w:fill="FBE4D5"/>
            <w:vAlign w:val="center"/>
          </w:tcPr>
          <w:p w14:paraId="73C7CB24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</w:tr>
      <w:tr w:rsidR="00866585" w:rsidRPr="00866585" w14:paraId="14019436" w14:textId="77777777" w:rsidTr="009164CE">
        <w:trPr>
          <w:trHeight w:val="646"/>
        </w:trPr>
        <w:tc>
          <w:tcPr>
            <w:tcW w:w="3442" w:type="dxa"/>
            <w:vMerge/>
            <w:vAlign w:val="center"/>
          </w:tcPr>
          <w:p w14:paraId="065154A3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529" w:type="dxa"/>
            <w:vAlign w:val="center"/>
          </w:tcPr>
          <w:p w14:paraId="79289853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3 cm</w:t>
            </w:r>
          </w:p>
        </w:tc>
        <w:tc>
          <w:tcPr>
            <w:tcW w:w="1531" w:type="dxa"/>
            <w:vAlign w:val="center"/>
          </w:tcPr>
          <w:p w14:paraId="2568A150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5 cm</w:t>
            </w:r>
          </w:p>
        </w:tc>
        <w:tc>
          <w:tcPr>
            <w:tcW w:w="1526" w:type="dxa"/>
            <w:vAlign w:val="center"/>
          </w:tcPr>
          <w:p w14:paraId="3A0148F6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534" w:type="dxa"/>
            <w:vAlign w:val="center"/>
          </w:tcPr>
          <w:p w14:paraId="5E58E978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</w:tr>
      <w:tr w:rsidR="00866585" w:rsidRPr="00866585" w14:paraId="47024217" w14:textId="77777777" w:rsidTr="009164CE">
        <w:trPr>
          <w:trHeight w:val="646"/>
        </w:trPr>
        <w:tc>
          <w:tcPr>
            <w:tcW w:w="3442" w:type="dxa"/>
            <w:vMerge/>
            <w:vAlign w:val="center"/>
          </w:tcPr>
          <w:p w14:paraId="1B9F9983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529" w:type="dxa"/>
            <w:vAlign w:val="center"/>
          </w:tcPr>
          <w:p w14:paraId="54D0EB6A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2 dm</w:t>
            </w:r>
          </w:p>
        </w:tc>
        <w:tc>
          <w:tcPr>
            <w:tcW w:w="1531" w:type="dxa"/>
            <w:vAlign w:val="center"/>
          </w:tcPr>
          <w:p w14:paraId="6DE41D84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70 cm</w:t>
            </w:r>
          </w:p>
        </w:tc>
        <w:tc>
          <w:tcPr>
            <w:tcW w:w="1526" w:type="dxa"/>
            <w:vAlign w:val="center"/>
          </w:tcPr>
          <w:p w14:paraId="634D5340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534" w:type="dxa"/>
            <w:vAlign w:val="center"/>
          </w:tcPr>
          <w:p w14:paraId="287FB9A9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</w:tr>
      <w:tr w:rsidR="00866585" w:rsidRPr="00866585" w14:paraId="22455DEB" w14:textId="77777777" w:rsidTr="009164CE">
        <w:trPr>
          <w:trHeight w:val="589"/>
        </w:trPr>
        <w:tc>
          <w:tcPr>
            <w:tcW w:w="3442" w:type="dxa"/>
            <w:vMerge/>
            <w:vAlign w:val="center"/>
          </w:tcPr>
          <w:p w14:paraId="3CAE40F3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529" w:type="dxa"/>
            <w:vAlign w:val="center"/>
          </w:tcPr>
          <w:p w14:paraId="03FE86E5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531" w:type="dxa"/>
            <w:vAlign w:val="center"/>
          </w:tcPr>
          <w:p w14:paraId="56899FC9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80 cm</w:t>
            </w:r>
          </w:p>
        </w:tc>
        <w:tc>
          <w:tcPr>
            <w:tcW w:w="1526" w:type="dxa"/>
            <w:vAlign w:val="center"/>
          </w:tcPr>
          <w:p w14:paraId="78C3BC61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534" w:type="dxa"/>
            <w:vAlign w:val="center"/>
          </w:tcPr>
          <w:p w14:paraId="081ED7B1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32 dm</w:t>
            </w:r>
            <w:r w:rsidRPr="00866585">
              <w:rPr>
                <w:rFonts w:ascii="Calibri" w:eastAsia="Calibri" w:hAnsi="Calibri" w:cs="Times New Roman"/>
                <w:color w:val="000000"/>
                <w:vertAlign w:val="superscript"/>
              </w:rPr>
              <w:t>3</w:t>
            </w:r>
          </w:p>
        </w:tc>
      </w:tr>
      <w:tr w:rsidR="00866585" w:rsidRPr="00866585" w14:paraId="20C37265" w14:textId="77777777" w:rsidTr="009164CE">
        <w:trPr>
          <w:trHeight w:val="568"/>
        </w:trPr>
        <w:tc>
          <w:tcPr>
            <w:tcW w:w="3442" w:type="dxa"/>
            <w:vMerge/>
            <w:vAlign w:val="center"/>
          </w:tcPr>
          <w:p w14:paraId="5A30D830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529" w:type="dxa"/>
            <w:vAlign w:val="center"/>
          </w:tcPr>
          <w:p w14:paraId="1EE27EC8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0.5 m</w:t>
            </w:r>
          </w:p>
        </w:tc>
        <w:tc>
          <w:tcPr>
            <w:tcW w:w="1531" w:type="dxa"/>
            <w:vAlign w:val="center"/>
          </w:tcPr>
          <w:p w14:paraId="72269439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526" w:type="dxa"/>
            <w:vAlign w:val="center"/>
          </w:tcPr>
          <w:p w14:paraId="4D11392E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  <w:vertAlign w:val="superscript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250  dm</w:t>
            </w:r>
            <w:r w:rsidRPr="00866585">
              <w:rPr>
                <w:rFonts w:ascii="Calibri" w:eastAsia="Calibri" w:hAnsi="Calibri" w:cs="Times New Roman"/>
                <w:color w:val="000000"/>
                <w:vertAlign w:val="superscript"/>
              </w:rPr>
              <w:t>2</w:t>
            </w:r>
          </w:p>
        </w:tc>
        <w:tc>
          <w:tcPr>
            <w:tcW w:w="1534" w:type="dxa"/>
            <w:vAlign w:val="center"/>
          </w:tcPr>
          <w:p w14:paraId="28CB77E6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</w:tr>
      <w:tr w:rsidR="00866585" w:rsidRPr="00866585" w14:paraId="58565883" w14:textId="77777777" w:rsidTr="009164CE">
        <w:trPr>
          <w:trHeight w:val="618"/>
        </w:trPr>
        <w:tc>
          <w:tcPr>
            <w:tcW w:w="3442" w:type="dxa"/>
            <w:vMerge/>
            <w:vAlign w:val="center"/>
          </w:tcPr>
          <w:p w14:paraId="05085D3E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529" w:type="dxa"/>
            <w:vAlign w:val="center"/>
          </w:tcPr>
          <w:p w14:paraId="2CEDD11E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531" w:type="dxa"/>
            <w:vAlign w:val="center"/>
          </w:tcPr>
          <w:p w14:paraId="3A7C2B37" w14:textId="77777777" w:rsidR="00866585" w:rsidRPr="00866585" w:rsidRDefault="00866585" w:rsidP="00866585">
            <w:pPr>
              <w:numPr>
                <w:ilvl w:val="1"/>
                <w:numId w:val="16"/>
              </w:numPr>
              <w:tabs>
                <w:tab w:val="left" w:pos="284"/>
              </w:tabs>
              <w:spacing w:line="276" w:lineRule="auto"/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m</w:t>
            </w:r>
          </w:p>
        </w:tc>
        <w:tc>
          <w:tcPr>
            <w:tcW w:w="1526" w:type="dxa"/>
            <w:vAlign w:val="center"/>
          </w:tcPr>
          <w:p w14:paraId="4892A31D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534" w:type="dxa"/>
            <w:vAlign w:val="center"/>
          </w:tcPr>
          <w:p w14:paraId="3C8869F9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5 508 dm</w:t>
            </w:r>
            <w:r w:rsidRPr="00866585">
              <w:rPr>
                <w:rFonts w:ascii="Calibri" w:eastAsia="Calibri" w:hAnsi="Calibri" w:cs="Times New Roman"/>
                <w:color w:val="000000"/>
                <w:vertAlign w:val="superscript"/>
              </w:rPr>
              <w:t>3</w:t>
            </w:r>
          </w:p>
        </w:tc>
      </w:tr>
    </w:tbl>
    <w:p w14:paraId="038E7861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Calibri"/>
        </w:rPr>
      </w:pPr>
    </w:p>
    <w:p w14:paraId="0BACCC1A" w14:textId="77777777" w:rsidR="00866585" w:rsidRPr="00866585" w:rsidRDefault="00866585" w:rsidP="00866585">
      <w:pPr>
        <w:tabs>
          <w:tab w:val="left" w:pos="284"/>
        </w:tabs>
        <w:spacing w:after="0"/>
        <w:rPr>
          <w:rFonts w:ascii="Calibri" w:eastAsia="Times New Roman" w:hAnsi="Calibri" w:cs="Calibri"/>
        </w:rPr>
      </w:pPr>
      <w:r w:rsidRPr="00866585">
        <w:rPr>
          <w:rFonts w:ascii="Calibri" w:eastAsia="Calibri" w:hAnsi="Calibri" w:cs="Calibri"/>
        </w:rPr>
        <w:t xml:space="preserve">2. </w:t>
      </w:r>
      <w:r w:rsidRPr="00866585">
        <w:rPr>
          <w:rFonts w:ascii="Calibri" w:eastAsia="Calibri" w:hAnsi="Calibri" w:cs="Calibri"/>
        </w:rPr>
        <w:tab/>
        <w:t>Duljina prostorne dijagonale kvadratne prizme je</w:t>
      </w:r>
      <w:r w:rsidRPr="00866585">
        <w:rPr>
          <w:rFonts w:ascii="Calibri" w:eastAsia="Calibri" w:hAnsi="Calibri" w:cs="Times New Roman"/>
          <w:position w:val="-6"/>
        </w:rPr>
        <w:object w:dxaOrig="540" w:dyaOrig="320" w14:anchorId="5E363100">
          <v:shape id="_x0000_i1034" type="#_x0000_t75" style="width:23.25pt;height:15.75pt" o:ole="">
            <v:imagedata r:id="rId31" o:title=""/>
          </v:shape>
          <o:OLEObject Type="Embed" ProgID="Equation.DSMT4" ShapeID="_x0000_i1034" DrawAspect="Content" ObjectID="_1693495244" r:id="rId32"/>
        </w:object>
      </w:r>
      <w:r w:rsidRPr="00866585">
        <w:rPr>
          <w:rFonts w:ascii="Calibri" w:eastAsia="Calibri" w:hAnsi="Calibri" w:cs="Times New Roman"/>
        </w:rPr>
        <w:t>dm</w:t>
      </w:r>
      <w:r w:rsidRPr="00866585">
        <w:rPr>
          <w:rFonts w:ascii="Calibri" w:eastAsia="Times New Roman" w:hAnsi="Calibri" w:cs="Calibri"/>
        </w:rPr>
        <w:t xml:space="preserve">, a duljina osnovnog brida je 20 cm. </w:t>
      </w:r>
    </w:p>
    <w:p w14:paraId="7F1EB105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Calibri"/>
        </w:rPr>
      </w:pPr>
      <w:r w:rsidRPr="00866585">
        <w:rPr>
          <w:rFonts w:ascii="Calibri" w:eastAsia="Times New Roman" w:hAnsi="Calibri" w:cs="Calibri"/>
        </w:rPr>
        <w:tab/>
        <w:t xml:space="preserve">Izračunajte oplošje i volumen te kvadratne prizme. </w:t>
      </w:r>
    </w:p>
    <w:p w14:paraId="577A1A21" w14:textId="77777777" w:rsidR="00866585" w:rsidRPr="00866585" w:rsidRDefault="00866585" w:rsidP="00866585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Calibri"/>
        </w:rPr>
        <w:tab/>
      </w:r>
      <w:r w:rsidRPr="00866585">
        <w:rPr>
          <w:rFonts w:ascii="Calibri" w:eastAsia="Calibri" w:hAnsi="Calibri" w:cs="Times New Roman"/>
          <w:noProof/>
          <w:lang w:eastAsia="hr-HR"/>
        </w:rPr>
        <w:drawing>
          <wp:inline distT="0" distB="0" distL="0" distR="0" wp14:anchorId="1F1304CD" wp14:editId="37ABFE5F">
            <wp:extent cx="1391285" cy="1841421"/>
            <wp:effectExtent l="0" t="0" r="0" b="6985"/>
            <wp:docPr id="15568" name="Slika 15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/>
                    <a:srcRect l="19354" t="10351" r="59160" b="43013"/>
                    <a:stretch/>
                  </pic:blipFill>
                  <pic:spPr bwMode="auto">
                    <a:xfrm>
                      <a:off x="0" y="0"/>
                      <a:ext cx="1392139" cy="18425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866585">
        <w:rPr>
          <w:rFonts w:ascii="Calibri" w:eastAsia="Calibri" w:hAnsi="Calibri" w:cs="Calibri"/>
        </w:rPr>
        <w:t xml:space="preserve"> </w:t>
      </w:r>
    </w:p>
    <w:p w14:paraId="02495403" w14:textId="77777777" w:rsidR="00866585" w:rsidRPr="00866585" w:rsidRDefault="00866585" w:rsidP="00866585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3. </w:t>
      </w:r>
      <w:r w:rsidRPr="00866585">
        <w:rPr>
          <w:rFonts w:ascii="Calibri" w:eastAsia="Calibri" w:hAnsi="Calibri" w:cs="Calibri"/>
        </w:rPr>
        <w:tab/>
        <w:t xml:space="preserve">Posuda za cvijeće je oblika kvadratne prizme osnovnog brida duljine 50 cm i visine 0.8 m. Koliko je </w:t>
      </w:r>
    </w:p>
    <w:p w14:paraId="52289968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ab/>
        <w:t xml:space="preserve">zemlje za cvijeće potrebno kupiti ukoliko želimo posudu napuniti zemljom do </w:t>
      </w:r>
      <w:r w:rsidRPr="00866585">
        <w:rPr>
          <w:rFonts w:ascii="Calibri" w:eastAsia="Calibri" w:hAnsi="Calibri" w:cs="Times New Roman"/>
          <w:position w:val="-22"/>
        </w:rPr>
        <w:object w:dxaOrig="220" w:dyaOrig="580" w14:anchorId="6002BAEB">
          <v:shape id="_x0000_i1035" type="#_x0000_t75" style="width:8.25pt;height:30pt" o:ole="">
            <v:imagedata r:id="rId34" o:title=""/>
          </v:shape>
          <o:OLEObject Type="Embed" ProgID="Equation.DSMT4" ShapeID="_x0000_i1035" DrawAspect="Content" ObjectID="_1693495245" r:id="rId35"/>
        </w:object>
      </w:r>
      <w:r w:rsidRPr="00866585">
        <w:rPr>
          <w:rFonts w:ascii="Calibri" w:eastAsia="Calibri" w:hAnsi="Calibri" w:cs="Calibri"/>
        </w:rPr>
        <w:t xml:space="preserve"> </w:t>
      </w:r>
      <w:r w:rsidRPr="00866585">
        <w:rPr>
          <w:rFonts w:ascii="Calibri" w:eastAsia="Times New Roman" w:hAnsi="Calibri" w:cs="Calibri"/>
        </w:rPr>
        <w:t>njezine visine?</w:t>
      </w:r>
    </w:p>
    <w:p w14:paraId="7A920BF6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Calibri"/>
        </w:rPr>
      </w:pPr>
    </w:p>
    <w:p w14:paraId="4FE1E3C3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Calibri"/>
        </w:rPr>
      </w:pPr>
    </w:p>
    <w:p w14:paraId="27EB925F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Calibri"/>
        </w:rPr>
      </w:pPr>
    </w:p>
    <w:p w14:paraId="135B1AE2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Calibri"/>
        </w:rPr>
      </w:pPr>
    </w:p>
    <w:p w14:paraId="292317CF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Calibri"/>
        </w:rPr>
      </w:pPr>
    </w:p>
    <w:p w14:paraId="42553385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Calibri"/>
        </w:rPr>
      </w:pPr>
    </w:p>
    <w:p w14:paraId="59A64E8E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Calibri"/>
        </w:rPr>
      </w:pPr>
    </w:p>
    <w:p w14:paraId="5C20843C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Calibri"/>
        </w:rPr>
      </w:pPr>
    </w:p>
    <w:p w14:paraId="667DEC27" w14:textId="77777777" w:rsidR="00866585" w:rsidRPr="00866585" w:rsidRDefault="00866585" w:rsidP="00866585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07D985C3" w14:textId="77777777" w:rsidR="00866585" w:rsidRPr="00866585" w:rsidRDefault="00866585" w:rsidP="00866585">
      <w:pPr>
        <w:rPr>
          <w:rFonts w:ascii="Calibri" w:eastAsia="Calibri" w:hAnsi="Calibri" w:cs="Times New Roman"/>
          <w:b/>
          <w:color w:val="000000"/>
        </w:rPr>
      </w:pPr>
      <w:r w:rsidRPr="00866585">
        <w:rPr>
          <w:rFonts w:ascii="Calibri" w:eastAsia="Calibri" w:hAnsi="Calibri" w:cs="Times New Roman"/>
          <w:b/>
          <w:color w:val="000000"/>
        </w:rPr>
        <w:t>Dodatni zadatci</w:t>
      </w:r>
    </w:p>
    <w:p w14:paraId="3EED4B67" w14:textId="77777777" w:rsidR="00866585" w:rsidRPr="00866585" w:rsidRDefault="00866585" w:rsidP="00866585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>1.</w:t>
      </w:r>
      <w:r w:rsidRPr="00866585">
        <w:rPr>
          <w:rFonts w:ascii="Calibri" w:eastAsia="Calibri" w:hAnsi="Calibri" w:cs="Times New Roman"/>
          <w:color w:val="000000"/>
        </w:rPr>
        <w:tab/>
        <w:t xml:space="preserve">Zadana je kvadratna prizma kojoj je duljina osnovnog brida dvostruko manja od duljine njezine visine. </w:t>
      </w:r>
    </w:p>
    <w:p w14:paraId="307285C9" w14:textId="77777777" w:rsidR="00866585" w:rsidRPr="00866585" w:rsidRDefault="00866585" w:rsidP="00866585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ab/>
        <w:t>Koliko je oplošje i obujam te kvadratne prime ako je duljina prostorne dijagonale 12 dm ?</w:t>
      </w:r>
    </w:p>
    <w:p w14:paraId="348341EB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2A849C4E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3C6D1E33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412C5767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5D21F231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7A553197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315C6E5C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420286AE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75F59115" w14:textId="77777777" w:rsidR="00866585" w:rsidRPr="00866585" w:rsidRDefault="00866585" w:rsidP="00866585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>2.  Dijagonalni presjek kvadratne prizme je kvadrat površine 100 cm</w:t>
      </w:r>
      <w:r w:rsidRPr="00866585">
        <w:rPr>
          <w:rFonts w:ascii="Calibri" w:eastAsia="Calibri" w:hAnsi="Calibri" w:cs="Times New Roman"/>
          <w:color w:val="000000"/>
          <w:vertAlign w:val="superscript"/>
        </w:rPr>
        <w:t>2</w:t>
      </w:r>
      <w:r w:rsidRPr="00866585">
        <w:rPr>
          <w:rFonts w:ascii="Calibri" w:eastAsia="Calibri" w:hAnsi="Calibri" w:cs="Times New Roman"/>
          <w:color w:val="000000"/>
        </w:rPr>
        <w:t>. Izračunajte oplošje i obujam te</w:t>
      </w:r>
    </w:p>
    <w:p w14:paraId="68CBC498" w14:textId="77777777" w:rsidR="00866585" w:rsidRPr="00866585" w:rsidRDefault="00866585" w:rsidP="00866585">
      <w:pPr>
        <w:tabs>
          <w:tab w:val="left" w:pos="284"/>
        </w:tabs>
        <w:spacing w:after="0"/>
        <w:rPr>
          <w:rFonts w:ascii="Calibri" w:eastAsia="Calibri" w:hAnsi="Calibri" w:cs="Calibri"/>
          <w:color w:val="212529"/>
          <w:shd w:val="clear" w:color="auto" w:fill="FFFFFF"/>
        </w:rPr>
      </w:pPr>
      <w:r w:rsidRPr="00866585">
        <w:rPr>
          <w:rFonts w:ascii="Calibri" w:eastAsia="Calibri" w:hAnsi="Calibri" w:cs="Times New Roman"/>
          <w:color w:val="000000"/>
        </w:rPr>
        <w:tab/>
        <w:t>kvadratne prizme.</w:t>
      </w:r>
    </w:p>
    <w:p w14:paraId="6C41DFB2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Calibri"/>
          <w:color w:val="212529"/>
          <w:shd w:val="clear" w:color="auto" w:fill="FFFFFF"/>
        </w:rPr>
      </w:pPr>
      <w:r w:rsidRPr="00866585">
        <w:rPr>
          <w:rFonts w:ascii="Calibri" w:eastAsia="Calibri" w:hAnsi="Calibri" w:cs="Calibri"/>
          <w:color w:val="212529"/>
          <w:shd w:val="clear" w:color="auto" w:fill="FFFFFF"/>
        </w:rPr>
        <w:tab/>
      </w:r>
    </w:p>
    <w:p w14:paraId="362F9FC2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Calibri"/>
          <w:color w:val="000000"/>
        </w:rPr>
      </w:pPr>
    </w:p>
    <w:p w14:paraId="5C10A520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059B99B1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3D63BF57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36B0549B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25AA9CA5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1D4833B8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75F4E226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4E94B082" w14:textId="77777777" w:rsidR="00866585" w:rsidRPr="00866585" w:rsidRDefault="00866585" w:rsidP="00866585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>3.</w:t>
      </w:r>
      <w:r w:rsidRPr="00866585">
        <w:rPr>
          <w:rFonts w:ascii="Calibri" w:eastAsia="Calibri" w:hAnsi="Calibri" w:cs="Times New Roman"/>
          <w:color w:val="000000"/>
        </w:rPr>
        <w:tab/>
      </w:r>
      <w:r w:rsidRPr="00866585">
        <w:rPr>
          <w:rFonts w:ascii="Calibri" w:eastAsia="Calibri" w:hAnsi="Calibri" w:cs="Calibri"/>
          <w:color w:val="212529"/>
          <w:shd w:val="clear" w:color="auto" w:fill="FFFFFF"/>
        </w:rPr>
        <w:t>Koliko se primijeni volumen kvadratne prizme ukoliko se duljina osnovnog brida smanji 5 puta ?</w:t>
      </w:r>
    </w:p>
    <w:p w14:paraId="394449DD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0BD26693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21B5CD3A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568EE9E8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43B06031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60671BC1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6EA0A0CA" w14:textId="77777777" w:rsidR="00866585" w:rsidRPr="00866585" w:rsidRDefault="00866585" w:rsidP="00866585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234551E2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3562FF2D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</w:p>
    <w:p w14:paraId="31E44467" w14:textId="77777777" w:rsidR="00866585" w:rsidRPr="00866585" w:rsidRDefault="00866585" w:rsidP="00866585">
      <w:pPr>
        <w:rPr>
          <w:rFonts w:ascii="Calibri" w:eastAsia="Calibri" w:hAnsi="Calibri" w:cs="Times New Roman"/>
          <w:b/>
          <w:color w:val="000000"/>
        </w:rPr>
      </w:pPr>
      <w:r w:rsidRPr="00866585">
        <w:rPr>
          <w:rFonts w:ascii="Calibri" w:eastAsia="Calibri" w:hAnsi="Calibri" w:cs="Times New Roman"/>
          <w:b/>
          <w:color w:val="000000"/>
        </w:rPr>
        <w:br w:type="page"/>
      </w:r>
      <w:r w:rsidRPr="00866585">
        <w:rPr>
          <w:rFonts w:ascii="Calibri" w:eastAsia="Calibri" w:hAnsi="Calibri" w:cs="Times New Roman"/>
          <w:b/>
          <w:color w:val="000000"/>
        </w:rPr>
        <w:lastRenderedPageBreak/>
        <w:t xml:space="preserve"> Dopunski zadatci</w:t>
      </w:r>
    </w:p>
    <w:p w14:paraId="1D210234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>1.</w:t>
      </w:r>
      <w:r w:rsidRPr="00866585">
        <w:rPr>
          <w:rFonts w:ascii="Calibri" w:eastAsia="Calibri" w:hAnsi="Calibri" w:cs="Times New Roman"/>
          <w:color w:val="000000"/>
        </w:rPr>
        <w:tab/>
        <w:t>Povežite geometrijsko tijelo s njegovim imenom.</w:t>
      </w:r>
    </w:p>
    <w:tbl>
      <w:tblPr>
        <w:tblStyle w:val="Reetkatablice"/>
        <w:tblW w:w="9655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18"/>
        <w:gridCol w:w="3218"/>
        <w:gridCol w:w="3219"/>
      </w:tblGrid>
      <w:tr w:rsidR="00866585" w:rsidRPr="00866585" w14:paraId="5CE025EF" w14:textId="77777777" w:rsidTr="009164CE">
        <w:trPr>
          <w:trHeight w:val="2776"/>
        </w:trPr>
        <w:tc>
          <w:tcPr>
            <w:tcW w:w="3218" w:type="dxa"/>
            <w:vAlign w:val="center"/>
          </w:tcPr>
          <w:p w14:paraId="165E561E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Calibri"/>
                <w:b/>
                <w:noProof/>
                <w:lang w:eastAsia="hr-HR"/>
              </w:rPr>
              <mc:AlternateContent>
                <mc:Choice Requires="wpg">
                  <w:drawing>
                    <wp:inline distT="0" distB="0" distL="0" distR="0" wp14:anchorId="5C4A4A71" wp14:editId="2916B947">
                      <wp:extent cx="1465580" cy="1567815"/>
                      <wp:effectExtent l="0" t="0" r="0" b="0"/>
                      <wp:docPr id="112" name="Grupa 16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1465580" cy="1567815"/>
                                <a:chOff x="-108787" y="0"/>
                                <a:chExt cx="2092340" cy="2140130"/>
                              </a:xfrm>
                            </wpg:grpSpPr>
                            <wps:wsp>
                              <wps:cNvPr id="113" name="Kocka 113"/>
                              <wps:cNvSpPr/>
                              <wps:spPr>
                                <a:xfrm>
                                  <a:off x="284114" y="0"/>
                                  <a:ext cx="1331682" cy="1782049"/>
                                </a:xfrm>
                                <a:prstGeom prst="cube">
                                  <a:avLst>
                                    <a:gd name="adj" fmla="val 25000"/>
                                  </a:avLst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anchor="ctr"/>
                            </wps:wsp>
                            <wps:wsp>
                              <wps:cNvPr id="114" name="Ravni poveznik 114"/>
                              <wps:cNvCnPr/>
                              <wps:spPr>
                                <a:xfrm rot="5400000">
                                  <a:off x="-104148" y="737923"/>
                                  <a:ext cx="143998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15" name="Ravni poveznik 115"/>
                              <wps:cNvCnPr/>
                              <wps:spPr>
                                <a:xfrm>
                                  <a:off x="601559" y="1477225"/>
                                  <a:ext cx="100788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16" name="Ravni poveznik 116"/>
                              <wps:cNvCnPr/>
                              <wps:spPr>
                                <a:xfrm rot="5400000" flipH="1" flipV="1">
                                  <a:off x="309603" y="1475052"/>
                                  <a:ext cx="285514" cy="3174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17" name="Text Box 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28836" y="1551252"/>
                                  <a:ext cx="577750" cy="5888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09CA305" w14:textId="77777777" w:rsidR="00866585" w:rsidRDefault="00866585" w:rsidP="00866585">
                                    <w:pPr>
                                      <w:pStyle w:val="Standard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>5 cm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118" name="Text Box 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05803" y="1115809"/>
                                  <a:ext cx="577750" cy="9135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9B078CF" w14:textId="77777777" w:rsidR="00866585" w:rsidRDefault="00866585" w:rsidP="00866585">
                                    <w:pPr>
                                      <w:pStyle w:val="Standard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 xml:space="preserve">    </w:t>
                                    </w: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 xml:space="preserve">3   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119" name="Text Box 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108787" y="541876"/>
                                  <a:ext cx="577750" cy="644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85446D9" w14:textId="77777777" w:rsidR="00866585" w:rsidRDefault="00866585" w:rsidP="00866585">
                                    <w:pPr>
                                      <w:pStyle w:val="Standard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 xml:space="preserve">8 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5C4A4A71" id="_x0000_s1100" style="width:115.4pt;height:123.45pt;mso-position-horizontal-relative:char;mso-position-vertical-relative:line" coordorigin="-1087" coordsize="20923,214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">
                      <v:shape id="Kocka 113" o:spid="_x0000_s1101" type="#_x0000_t16" style="position:absolute;left:2841;width:13316;height:178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" filled="f" strokecolor="windowText" strokeweight="1.5pt"/>
                      <v:line id="Ravni poveznik 114" o:spid="_x0000_s1102" style="position:absolute;rotation:90;visibility:visible;mso-wrap-style:square" from="-1042,7379" to="13358,7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" strokecolor="windowText" strokeweight="1.5pt">
                        <v:stroke dashstyle="dash" joinstyle="miter"/>
                      </v:line>
                      <v:line id="Ravni poveznik 115" o:spid="_x0000_s1103" style="position:absolute;visibility:visible;mso-wrap-style:square" from="6015,14772" to="16094,147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" strokecolor="windowText" strokeweight="1.5pt">
                        <v:stroke dashstyle="dash" joinstyle="miter"/>
                      </v:line>
                      <v:line id="Ravni poveznik 116" o:spid="_x0000_s1104" style="position:absolute;rotation:90;flip:x y;visibility:visible;mso-wrap-style:square" from="3095,14751" to="5950,179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" strokecolor="windowText" strokeweight="1.5pt">
                        <v:stroke dashstyle="dash" joinstyle="miter"/>
                      </v:line>
                      <v:shape id="Text Box 27" o:spid="_x0000_s1105" type="#_x0000_t202" style="position:absolute;left:6288;top:15512;width:5777;height:5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" filled="f" stroked="f" strokeweight="1.5pt">
                        <v:textbox>
                          <w:txbxContent>
                            <w:p w14:paraId="009CA305" w14:textId="77777777" w:rsidR="00866585" w:rsidRDefault="00866585" w:rsidP="00866585">
                              <w:pPr>
                                <w:pStyle w:val="Standard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5 cm</w:t>
                              </w:r>
                            </w:p>
                          </w:txbxContent>
                        </v:textbox>
                      </v:shape>
                      <v:shape id="Text Box 28" o:spid="_x0000_s1106" type="#_x0000_t202" style="position:absolute;left:14058;top:11158;width:5777;height:9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" filled="f" stroked="f" strokeweight="1.5pt">
                        <v:textbox>
                          <w:txbxContent>
                            <w:p w14:paraId="29B078CF" w14:textId="77777777" w:rsidR="00866585" w:rsidRDefault="00866585" w:rsidP="00866585">
                              <w:pPr>
                                <w:pStyle w:val="Standard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 xml:space="preserve">    </w:t>
                              </w: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 xml:space="preserve">3   </w:t>
                              </w:r>
                            </w:p>
                          </w:txbxContent>
                        </v:textbox>
                      </v:shape>
                      <v:shape id="Text Box 31" o:spid="_x0000_s1107" type="#_x0000_t202" style="position:absolute;left:-1087;top:5418;width:5776;height:6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" filled="f" stroked="f" strokeweight="1.5pt">
                        <v:textbox>
                          <w:txbxContent>
                            <w:p w14:paraId="085446D9" w14:textId="77777777" w:rsidR="00866585" w:rsidRDefault="00866585" w:rsidP="00866585">
                              <w:pPr>
                                <w:pStyle w:val="Standard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 xml:space="preserve">8 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218" w:type="dxa"/>
            <w:vAlign w:val="center"/>
          </w:tcPr>
          <w:p w14:paraId="3C1A6C7A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Calibri"/>
                <w:b/>
                <w:noProof/>
                <w:lang w:eastAsia="hr-HR"/>
              </w:rPr>
              <mc:AlternateContent>
                <mc:Choice Requires="wpg">
                  <w:drawing>
                    <wp:inline distT="0" distB="0" distL="0" distR="0" wp14:anchorId="67CEA5AB" wp14:editId="7DB678E5">
                      <wp:extent cx="1239520" cy="1177290"/>
                      <wp:effectExtent l="0" t="0" r="0" b="3810"/>
                      <wp:docPr id="15570" name="Grupa 16">
                        <a:extLst xmlns:a="http://schemas.openxmlformats.org/drawingml/2006/main">
                          <a:ext uri="{FF2B5EF4-FFF2-40B4-BE49-F238E27FC236}">
                            <a16:creationId xmlns:a16="http://schemas.microsoft.com/office/drawing/2014/main" id="{E22FBF70-8B95-4275-A3CB-7D0F92D8010C}"/>
                          </a:ext>
                        </a:extLst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1239520" cy="1177290"/>
                                <a:chOff x="0" y="0"/>
                                <a:chExt cx="2684704" cy="2361796"/>
                              </a:xfrm>
                            </wpg:grpSpPr>
                            <wps:wsp>
                              <wps:cNvPr id="15571" name="Line 7">
                                <a:extLst>
                                  <a:ext uri="{FF2B5EF4-FFF2-40B4-BE49-F238E27FC236}">
                                    <a16:creationId xmlns:a16="http://schemas.microsoft.com/office/drawing/2014/main" id="{0D4354A5-2D2E-4D87-B2CA-6B29319CBD4F}"/>
                                  </a:ext>
                                </a:extLst>
                              </wps:cNvPr>
                              <wps:cNvCnPr/>
                              <wps:spPr bwMode="auto">
                                <a:xfrm>
                                  <a:off x="0" y="1833562"/>
                                  <a:ext cx="13906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72" name="Line 8">
                                <a:extLst>
                                  <a:ext uri="{FF2B5EF4-FFF2-40B4-BE49-F238E27FC236}">
                                    <a16:creationId xmlns:a16="http://schemas.microsoft.com/office/drawing/2014/main" id="{99069390-C0F2-4B9D-A54A-49F5DFCE147A}"/>
                                  </a:ext>
                                </a:extLst>
                              </wps:cNvPr>
                              <wps:cNvCnPr/>
                              <wps:spPr bwMode="auto">
                                <a:xfrm>
                                  <a:off x="0" y="374650"/>
                                  <a:ext cx="1587" cy="14589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73" name="Line 9">
                                <a:extLst>
                                  <a:ext uri="{FF2B5EF4-FFF2-40B4-BE49-F238E27FC236}">
                                    <a16:creationId xmlns:a16="http://schemas.microsoft.com/office/drawing/2014/main" id="{784AF745-6A18-4161-A773-44675F67EC0F}"/>
                                  </a:ext>
                                </a:extLst>
                              </wps:cNvPr>
                              <wps:cNvCnPr/>
                              <wps:spPr bwMode="auto">
                                <a:xfrm>
                                  <a:off x="0" y="374650"/>
                                  <a:ext cx="13906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74" name="Line 10">
                                <a:extLst>
                                  <a:ext uri="{FF2B5EF4-FFF2-40B4-BE49-F238E27FC236}">
                                    <a16:creationId xmlns:a16="http://schemas.microsoft.com/office/drawing/2014/main" id="{D464FAC0-209B-4DF7-A858-817297FDB322}"/>
                                  </a:ext>
                                </a:extLst>
                              </wps:cNvPr>
                              <wps:cNvCnPr/>
                              <wps:spPr bwMode="auto">
                                <a:xfrm>
                                  <a:off x="1390650" y="374650"/>
                                  <a:ext cx="1587" cy="14589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75" name="Line 11">
                                <a:extLst>
                                  <a:ext uri="{FF2B5EF4-FFF2-40B4-BE49-F238E27FC236}">
                                    <a16:creationId xmlns:a16="http://schemas.microsoft.com/office/drawing/2014/main" id="{CB0A0F89-ADDA-4380-8D9E-5710AA662CDE}"/>
                                  </a:ext>
                                </a:extLst>
                              </wps:cNvPr>
                              <wps:cNvCnPr/>
                              <wps:spPr bwMode="auto">
                                <a:xfrm flipH="1">
                                  <a:off x="1390650" y="1465262"/>
                                  <a:ext cx="842962" cy="368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76" name="Line 12">
                                <a:extLst>
                                  <a:ext uri="{FF2B5EF4-FFF2-40B4-BE49-F238E27FC236}">
                                    <a16:creationId xmlns:a16="http://schemas.microsoft.com/office/drawing/2014/main" id="{CE637D4E-6032-4B2A-A6FA-DEE2753C7B18}"/>
                                  </a:ext>
                                </a:extLst>
                              </wps:cNvPr>
                              <wps:cNvCnPr/>
                              <wps:spPr bwMode="auto">
                                <a:xfrm flipH="1">
                                  <a:off x="1390650" y="0"/>
                                  <a:ext cx="842962" cy="3746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77" name="Line 13">
                                <a:extLst>
                                  <a:ext uri="{FF2B5EF4-FFF2-40B4-BE49-F238E27FC236}">
                                    <a16:creationId xmlns:a16="http://schemas.microsoft.com/office/drawing/2014/main" id="{EA5CEE95-687A-4319-8A0E-8537296BF346}"/>
                                  </a:ext>
                                </a:extLst>
                              </wps:cNvPr>
                              <wps:cNvCnPr/>
                              <wps:spPr bwMode="auto">
                                <a:xfrm>
                                  <a:off x="2233612" y="0"/>
                                  <a:ext cx="0" cy="14652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78" name="Line 14">
                                <a:extLst>
                                  <a:ext uri="{FF2B5EF4-FFF2-40B4-BE49-F238E27FC236}">
                                    <a16:creationId xmlns:a16="http://schemas.microsoft.com/office/drawing/2014/main" id="{477C558D-949F-404C-9B3B-909E78376BA6}"/>
                                  </a:ext>
                                </a:extLst>
                              </wps:cNvPr>
                              <wps:cNvCnPr/>
                              <wps:spPr bwMode="auto">
                                <a:xfrm>
                                  <a:off x="835025" y="0"/>
                                  <a:ext cx="1398587" cy="15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79" name="Line 15">
                                <a:extLst>
                                  <a:ext uri="{FF2B5EF4-FFF2-40B4-BE49-F238E27FC236}">
                                    <a16:creationId xmlns:a16="http://schemas.microsoft.com/office/drawing/2014/main" id="{648C2174-399D-4C48-BF79-CD300C787484}"/>
                                  </a:ext>
                                </a:extLst>
                              </wps:cNvPr>
                              <wps:cNvCnPr/>
                              <wps:spPr bwMode="auto">
                                <a:xfrm flipH="1">
                                  <a:off x="0" y="0"/>
                                  <a:ext cx="835025" cy="3746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80" name="Line 16">
                                <a:extLst>
                                  <a:ext uri="{FF2B5EF4-FFF2-40B4-BE49-F238E27FC236}">
                                    <a16:creationId xmlns:a16="http://schemas.microsoft.com/office/drawing/2014/main" id="{5D6DF695-16A4-4849-B280-460770C716D3}"/>
                                  </a:ext>
                                </a:extLst>
                              </wps:cNvPr>
                              <wps:cNvCnPr/>
                              <wps:spPr bwMode="auto">
                                <a:xfrm flipH="1">
                                  <a:off x="0" y="1465262"/>
                                  <a:ext cx="835025" cy="368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81" name="Line 17">
                                <a:extLst>
                                  <a:ext uri="{FF2B5EF4-FFF2-40B4-BE49-F238E27FC236}">
                                    <a16:creationId xmlns:a16="http://schemas.microsoft.com/office/drawing/2014/main" id="{7A3BFD90-C154-4E10-8B30-267FD4EC403A}"/>
                                  </a:ext>
                                </a:extLst>
                              </wps:cNvPr>
                              <wps:cNvCnPr/>
                              <wps:spPr bwMode="auto">
                                <a:xfrm>
                                  <a:off x="835025" y="1465262"/>
                                  <a:ext cx="139858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82" name="Line 18">
                                <a:extLst>
                                  <a:ext uri="{FF2B5EF4-FFF2-40B4-BE49-F238E27FC236}">
                                    <a16:creationId xmlns:a16="http://schemas.microsoft.com/office/drawing/2014/main" id="{EF76AEE0-B179-4FEE-A4A0-5CF3F89BC4FB}"/>
                                  </a:ext>
                                </a:extLst>
                              </wps:cNvPr>
                              <wps:cNvCnPr/>
                              <wps:spPr bwMode="auto">
                                <a:xfrm>
                                  <a:off x="846423" y="1587"/>
                                  <a:ext cx="1588" cy="146526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83" name="Text Box 20">
                                <a:extLst>
                                  <a:ext uri="{FF2B5EF4-FFF2-40B4-BE49-F238E27FC236}">
                                    <a16:creationId xmlns:a16="http://schemas.microsoft.com/office/drawing/2014/main" id="{C7687A52-CE2B-444E-9D2A-BC2E959A3017}"/>
                                  </a:ext>
                                </a:extLst>
                              </wps:cNvPr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13525" y="1257681"/>
                                  <a:ext cx="620088" cy="88709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E192614" w14:textId="77777777" w:rsidR="00866585" w:rsidRDefault="00866585" w:rsidP="00866585">
                                    <w:pPr>
                                      <w:pStyle w:val="Standard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>5 cm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15584" name="Text Box 21">
                                <a:extLst>
                                  <a:ext uri="{FF2B5EF4-FFF2-40B4-BE49-F238E27FC236}">
                                    <a16:creationId xmlns:a16="http://schemas.microsoft.com/office/drawing/2014/main" id="{86D1DED2-2067-4D5C-B8FB-1CBCAB2FDB32}"/>
                                  </a:ext>
                                </a:extLst>
                              </wps:cNvPr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70544" y="430806"/>
                                  <a:ext cx="614160" cy="7450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3B0ACB1" w14:textId="77777777" w:rsidR="00866585" w:rsidRDefault="00866585" w:rsidP="00866585">
                                    <w:pPr>
                                      <w:pStyle w:val="Standard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>5 cm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15585" name="Text Box 27">
                                <a:extLst>
                                  <a:ext uri="{FF2B5EF4-FFF2-40B4-BE49-F238E27FC236}">
                                    <a16:creationId xmlns:a16="http://schemas.microsoft.com/office/drawing/2014/main" id="{5CDF7299-2045-4E10-A333-8C4B579EAFF2}"/>
                                  </a:ext>
                                </a:extLst>
                              </wps:cNvPr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3585" y="1528671"/>
                                  <a:ext cx="577727" cy="8331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9B4DE5A" w14:textId="77777777" w:rsidR="00866585" w:rsidRDefault="00866585" w:rsidP="00866585">
                                    <w:pPr>
                                      <w:pStyle w:val="Standard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>5 cm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67CEA5AB" id="_x0000_s1108" style="width:97.6pt;height:92.7pt;mso-position-horizontal-relative:char;mso-position-vertical-relative:line" coordsize="26847,236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">
                      <v:line id="Line 7" o:spid="_x0000_s1109" style="position:absolute;visibility:visible;mso-wrap-style:square" from="0,18335" to="13906,18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" strokecolor="windowText" strokeweight="1.5pt"/>
                      <v:line id="Line 8" o:spid="_x0000_s1110" style="position:absolute;visibility:visible;mso-wrap-style:square" from="0,3746" to="15,18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" strokecolor="windowText" strokeweight="1.5pt"/>
                      <v:line id="Line 9" o:spid="_x0000_s1111" style="position:absolute;visibility:visible;mso-wrap-style:square" from="0,3746" to="13906,37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" strokecolor="windowText" strokeweight="1.5pt"/>
                      <v:line id="Line 10" o:spid="_x0000_s1112" style="position:absolute;visibility:visible;mso-wrap-style:square" from="13906,3746" to="13922,18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" strokecolor="windowText" strokeweight="1.5pt"/>
                      <v:line id="Line 11" o:spid="_x0000_s1113" style="position:absolute;flip:x;visibility:visible;mso-wrap-style:square" from="13906,14652" to="22336,18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" strokecolor="windowText" strokeweight="1.5pt"/>
                      <v:line id="Line 12" o:spid="_x0000_s1114" style="position:absolute;flip:x;visibility:visible;mso-wrap-style:square" from="13906,0" to="22336,37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" strokecolor="windowText" strokeweight="1.5pt"/>
                      <v:line id="Line 13" o:spid="_x0000_s1115" style="position:absolute;visibility:visible;mso-wrap-style:square" from="22336,0" to="22336,14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" strokecolor="windowText" strokeweight="1.5pt"/>
                      <v:line id="Line 14" o:spid="_x0000_s1116" style="position:absolute;visibility:visible;mso-wrap-style:square" from="8350,0" to="22336,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" strokecolor="windowText" strokeweight="1.5pt"/>
                      <v:line id="Line 15" o:spid="_x0000_s1117" style="position:absolute;flip:x;visibility:visible;mso-wrap-style:square" from="0,0" to="8350,37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" strokecolor="windowText" strokeweight="1.5pt"/>
                      <v:line id="Line 16" o:spid="_x0000_s1118" style="position:absolute;flip:x;visibility:visible;mso-wrap-style:square" from="0,14652" to="8350,18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" strokecolor="windowText" strokeweight="1.5pt">
                        <v:stroke dashstyle="longDash"/>
                      </v:line>
                      <v:line id="Line 17" o:spid="_x0000_s1119" style="position:absolute;visibility:visible;mso-wrap-style:square" from="8350,14652" to="22336,14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" strokecolor="windowText" strokeweight="1.5pt">
                        <v:stroke dashstyle="longDash"/>
                      </v:line>
                      <v:line id="Line 18" o:spid="_x0000_s1120" style="position:absolute;visibility:visible;mso-wrap-style:square" from="8464,15" to="8480,146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" strokecolor="windowText" strokeweight="1.5pt">
                        <v:stroke dashstyle="longDash"/>
                      </v:line>
                      <v:shape id="Text Box 20" o:spid="_x0000_s1121" type="#_x0000_t202" style="position:absolute;left:16135;top:12576;width:6201;height:88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" filled="f" stroked="f" strokeweight="1.5pt">
                        <v:textbox>
                          <w:txbxContent>
                            <w:p w14:paraId="2E192614" w14:textId="77777777" w:rsidR="00866585" w:rsidRDefault="00866585" w:rsidP="00866585">
                              <w:pPr>
                                <w:pStyle w:val="Standard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5 cm</w:t>
                              </w:r>
                            </w:p>
                          </w:txbxContent>
                        </v:textbox>
                      </v:shape>
                      <v:shape id="Text Box 21" o:spid="_x0000_s1122" type="#_x0000_t202" style="position:absolute;left:20705;top:4308;width:6142;height:7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" filled="f" stroked="f" strokeweight="1.5pt">
                        <v:textbox>
                          <w:txbxContent>
                            <w:p w14:paraId="63B0ACB1" w14:textId="77777777" w:rsidR="00866585" w:rsidRDefault="00866585" w:rsidP="00866585">
                              <w:pPr>
                                <w:pStyle w:val="Standard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5 cm</w:t>
                              </w:r>
                            </w:p>
                          </w:txbxContent>
                        </v:textbox>
                      </v:shape>
                      <v:shape id="Text Box 27" o:spid="_x0000_s1123" type="#_x0000_t202" style="position:absolute;left:5235;top:15286;width:5778;height:83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" filled="f" stroked="f" strokeweight="1.5pt">
                        <v:textbox>
                          <w:txbxContent>
                            <w:p w14:paraId="59B4DE5A" w14:textId="77777777" w:rsidR="00866585" w:rsidRDefault="00866585" w:rsidP="00866585">
                              <w:pPr>
                                <w:pStyle w:val="Standard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5 cm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219" w:type="dxa"/>
            <w:vAlign w:val="center"/>
          </w:tcPr>
          <w:p w14:paraId="5CC06B45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Calibri"/>
                <w:b/>
                <w:noProof/>
                <w:lang w:eastAsia="hr-HR"/>
              </w:rPr>
              <mc:AlternateContent>
                <mc:Choice Requires="wpg">
                  <w:drawing>
                    <wp:inline distT="0" distB="0" distL="0" distR="0" wp14:anchorId="5C48D8FC" wp14:editId="71B915AF">
                      <wp:extent cx="1465580" cy="1581150"/>
                      <wp:effectExtent l="0" t="0" r="0" b="0"/>
                      <wp:docPr id="15586" name="Grupa 160">
                        <a:extLst xmlns:a="http://schemas.openxmlformats.org/drawingml/2006/main">
                          <a:ext uri="{FF2B5EF4-FFF2-40B4-BE49-F238E27FC236}">
                            <a16:creationId xmlns:a16="http://schemas.microsoft.com/office/drawing/2014/main" id="{2C0C2295-C108-4FDD-A357-AECEE21F5634}"/>
                          </a:ext>
                        </a:extLst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1465580" cy="1581150"/>
                                <a:chOff x="-108787" y="0"/>
                                <a:chExt cx="2092340" cy="2158333"/>
                              </a:xfrm>
                            </wpg:grpSpPr>
                            <wps:wsp>
                              <wps:cNvPr id="15587" name="Kocka 15587">
                                <a:extLst>
                                  <a:ext uri="{FF2B5EF4-FFF2-40B4-BE49-F238E27FC236}">
                                    <a16:creationId xmlns:a16="http://schemas.microsoft.com/office/drawing/2014/main" id="{371E6202-60ED-4D0E-B4BF-09FC69811840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284114" y="0"/>
                                  <a:ext cx="1331682" cy="1782049"/>
                                </a:xfrm>
                                <a:prstGeom prst="cube">
                                  <a:avLst>
                                    <a:gd name="adj" fmla="val 25000"/>
                                  </a:avLst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anchor="ctr"/>
                            </wps:wsp>
                            <wps:wsp>
                              <wps:cNvPr id="15588" name="Ravni poveznik 15588">
                                <a:extLst>
                                  <a:ext uri="{FF2B5EF4-FFF2-40B4-BE49-F238E27FC236}">
                                    <a16:creationId xmlns:a16="http://schemas.microsoft.com/office/drawing/2014/main" id="{2036A437-59DE-4511-87ED-F6B7BDFBADAB}"/>
                                  </a:ext>
                                </a:extLst>
                              </wps:cNvPr>
                              <wps:cNvCnPr/>
                              <wps:spPr>
                                <a:xfrm rot="5400000">
                                  <a:off x="-104148" y="737923"/>
                                  <a:ext cx="143998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5589" name="Ravni poveznik 15589">
                                <a:extLst>
                                  <a:ext uri="{FF2B5EF4-FFF2-40B4-BE49-F238E27FC236}">
                                    <a16:creationId xmlns:a16="http://schemas.microsoft.com/office/drawing/2014/main" id="{C4C001B4-8ED4-4618-86C0-582CCD4B92B4}"/>
                                  </a:ext>
                                </a:extLst>
                              </wps:cNvPr>
                              <wps:cNvCnPr/>
                              <wps:spPr>
                                <a:xfrm>
                                  <a:off x="601559" y="1477225"/>
                                  <a:ext cx="100788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5590" name="Ravni poveznik 15590">
                                <a:extLst>
                                  <a:ext uri="{FF2B5EF4-FFF2-40B4-BE49-F238E27FC236}">
                                    <a16:creationId xmlns:a16="http://schemas.microsoft.com/office/drawing/2014/main" id="{895C0184-9749-4CD6-8593-FBD5C6E16F5C}"/>
                                  </a:ext>
                                </a:extLst>
                              </wps:cNvPr>
                              <wps:cNvCnPr/>
                              <wps:spPr>
                                <a:xfrm rot="5400000" flipH="1" flipV="1">
                                  <a:off x="309603" y="1475052"/>
                                  <a:ext cx="285514" cy="3174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5591" name="Text Box 27">
                                <a:extLst>
                                  <a:ext uri="{FF2B5EF4-FFF2-40B4-BE49-F238E27FC236}">
                                    <a16:creationId xmlns:a16="http://schemas.microsoft.com/office/drawing/2014/main" id="{BF036A0F-4AB6-49E7-951F-4EF33526344A}"/>
                                  </a:ext>
                                </a:extLst>
                              </wps:cNvPr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28836" y="1551252"/>
                                  <a:ext cx="577750" cy="6070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74D4F32" w14:textId="77777777" w:rsidR="00866585" w:rsidRDefault="00866585" w:rsidP="00866585">
                                    <w:pPr>
                                      <w:pStyle w:val="Standard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>5 cm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15592" name="Text Box 28">
                                <a:extLst>
                                  <a:ext uri="{FF2B5EF4-FFF2-40B4-BE49-F238E27FC236}">
                                    <a16:creationId xmlns:a16="http://schemas.microsoft.com/office/drawing/2014/main" id="{7663C6EB-E5D0-43B8-B07E-1F83997BFF32}"/>
                                  </a:ext>
                                </a:extLst>
                              </wps:cNvPr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05803" y="1115809"/>
                                  <a:ext cx="577750" cy="9135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978153A" w14:textId="77777777" w:rsidR="00866585" w:rsidRDefault="00866585" w:rsidP="00866585">
                                    <w:pPr>
                                      <w:pStyle w:val="Standard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 xml:space="preserve">    </w:t>
                                    </w: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 xml:space="preserve">5   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15593" name="Text Box 31">
                                <a:extLst>
                                  <a:ext uri="{FF2B5EF4-FFF2-40B4-BE49-F238E27FC236}">
                                    <a16:creationId xmlns:a16="http://schemas.microsoft.com/office/drawing/2014/main" id="{A520E04B-F32F-4124-984B-52BAD12445A9}"/>
                                  </a:ext>
                                </a:extLst>
                              </wps:cNvPr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108787" y="541876"/>
                                  <a:ext cx="577750" cy="644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6709982" w14:textId="77777777" w:rsidR="00866585" w:rsidRDefault="00866585" w:rsidP="00866585">
                                    <w:pPr>
                                      <w:pStyle w:val="Standard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 xml:space="preserve">8 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5C48D8FC" id="_x0000_s1124" style="width:115.4pt;height:124.5pt;mso-position-horizontal-relative:char;mso-position-vertical-relative:line" coordorigin="-1087" coordsize="20923,215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">
                      <v:shape id="Kocka 15587" o:spid="_x0000_s1125" type="#_x0000_t16" style="position:absolute;left:2841;width:13316;height:178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" filled="f" strokecolor="windowText" strokeweight="1.5pt"/>
                      <v:line id="Ravni poveznik 15588" o:spid="_x0000_s1126" style="position:absolute;rotation:90;visibility:visible;mso-wrap-style:square" from="-1042,7379" to="13358,7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" strokecolor="windowText" strokeweight="1.5pt">
                        <v:stroke dashstyle="dash" joinstyle="miter"/>
                      </v:line>
                      <v:line id="Ravni poveznik 15589" o:spid="_x0000_s1127" style="position:absolute;visibility:visible;mso-wrap-style:square" from="6015,14772" to="16094,147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" strokecolor="windowText" strokeweight="1.5pt">
                        <v:stroke dashstyle="dash" joinstyle="miter"/>
                      </v:line>
                      <v:line id="Ravni poveznik 15590" o:spid="_x0000_s1128" style="position:absolute;rotation:90;flip:x y;visibility:visible;mso-wrap-style:square" from="3095,14751" to="5950,179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" strokecolor="windowText" strokeweight="1.5pt">
                        <v:stroke dashstyle="dash" joinstyle="miter"/>
                      </v:line>
                      <v:shape id="Text Box 27" o:spid="_x0000_s1129" type="#_x0000_t202" style="position:absolute;left:6288;top:15512;width:5777;height:60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" filled="f" stroked="f" strokeweight="1.5pt">
                        <v:textbox>
                          <w:txbxContent>
                            <w:p w14:paraId="774D4F32" w14:textId="77777777" w:rsidR="00866585" w:rsidRDefault="00866585" w:rsidP="00866585">
                              <w:pPr>
                                <w:pStyle w:val="Standard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5 cm</w:t>
                              </w:r>
                            </w:p>
                          </w:txbxContent>
                        </v:textbox>
                      </v:shape>
                      <v:shape id="Text Box 28" o:spid="_x0000_s1130" type="#_x0000_t202" style="position:absolute;left:14058;top:11158;width:5777;height:9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" filled="f" stroked="f" strokeweight="1.5pt">
                        <v:textbox>
                          <w:txbxContent>
                            <w:p w14:paraId="2978153A" w14:textId="77777777" w:rsidR="00866585" w:rsidRDefault="00866585" w:rsidP="00866585">
                              <w:pPr>
                                <w:pStyle w:val="Standard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 xml:space="preserve">    </w:t>
                              </w: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 xml:space="preserve">5   </w:t>
                              </w:r>
                            </w:p>
                          </w:txbxContent>
                        </v:textbox>
                      </v:shape>
                      <v:shape id="Text Box 31" o:spid="_x0000_s1131" type="#_x0000_t202" style="position:absolute;left:-1087;top:5418;width:5776;height:6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" filled="f" stroked="f" strokeweight="1.5pt">
                        <v:textbox>
                          <w:txbxContent>
                            <w:p w14:paraId="06709982" w14:textId="77777777" w:rsidR="00866585" w:rsidRDefault="00866585" w:rsidP="00866585">
                              <w:pPr>
                                <w:pStyle w:val="Standard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 xml:space="preserve">8 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  <w:tr w:rsidR="00866585" w:rsidRPr="00866585" w14:paraId="675EF996" w14:textId="77777777" w:rsidTr="009164CE">
        <w:trPr>
          <w:trHeight w:val="575"/>
        </w:trPr>
        <w:tc>
          <w:tcPr>
            <w:tcW w:w="3218" w:type="dxa"/>
            <w:vAlign w:val="center"/>
          </w:tcPr>
          <w:p w14:paraId="1E1C22EF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bCs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bCs/>
                <w:color w:val="000000"/>
              </w:rPr>
              <w:t>KVADAR</w:t>
            </w:r>
          </w:p>
        </w:tc>
        <w:tc>
          <w:tcPr>
            <w:tcW w:w="3218" w:type="dxa"/>
            <w:vAlign w:val="center"/>
          </w:tcPr>
          <w:p w14:paraId="3874EDE3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bCs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bCs/>
                <w:color w:val="000000"/>
              </w:rPr>
              <w:t>PRAVILNA ČETVEROSTRANA PRIZMA</w:t>
            </w:r>
          </w:p>
        </w:tc>
        <w:tc>
          <w:tcPr>
            <w:tcW w:w="3219" w:type="dxa"/>
            <w:vAlign w:val="center"/>
          </w:tcPr>
          <w:p w14:paraId="78D6E6BE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bCs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bCs/>
                <w:color w:val="000000"/>
              </w:rPr>
              <w:t>KOCKA</w:t>
            </w:r>
          </w:p>
        </w:tc>
      </w:tr>
    </w:tbl>
    <w:p w14:paraId="4199E55B" w14:textId="77777777" w:rsidR="00866585" w:rsidRPr="00866585" w:rsidRDefault="00866585" w:rsidP="00866585">
      <w:pPr>
        <w:tabs>
          <w:tab w:val="left" w:pos="1331"/>
        </w:tabs>
        <w:spacing w:after="200" w:line="276" w:lineRule="auto"/>
        <w:contextualSpacing/>
        <w:rPr>
          <w:rFonts w:ascii="Calibri" w:eastAsia="Calibri" w:hAnsi="Calibri" w:cs="Times New Roman"/>
          <w:b/>
          <w:color w:val="000000"/>
        </w:rPr>
      </w:pPr>
    </w:p>
    <w:p w14:paraId="4800A32F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Calibri"/>
          <w:b/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6481C81E" wp14:editId="61E71651">
                <wp:simplePos x="0" y="0"/>
                <wp:positionH relativeFrom="margin">
                  <wp:posOffset>-186690</wp:posOffset>
                </wp:positionH>
                <wp:positionV relativeFrom="paragraph">
                  <wp:posOffset>315595</wp:posOffset>
                </wp:positionV>
                <wp:extent cx="1838325" cy="1570990"/>
                <wp:effectExtent l="0" t="0" r="0" b="0"/>
                <wp:wrapNone/>
                <wp:docPr id="15594" name="Grupa 160">
                  <a:extLst xmlns:a="http://schemas.openxmlformats.org/drawingml/2006/main">
                    <a:ext uri="{FF2B5EF4-FFF2-40B4-BE49-F238E27FC236}">
                      <a16:creationId xmlns:a16="http://schemas.microsoft.com/office/drawing/2014/main" id="{2C0C2295-C108-4FDD-A357-AECEE21F5634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838325" cy="1570990"/>
                          <a:chOff x="-389602" y="0"/>
                          <a:chExt cx="2685470" cy="2328870"/>
                        </a:xfrm>
                      </wpg:grpSpPr>
                      <wps:wsp>
                        <wps:cNvPr id="15595" name="Kocka 15595">
                          <a:extLst>
                            <a:ext uri="{FF2B5EF4-FFF2-40B4-BE49-F238E27FC236}">
                              <a16:creationId xmlns:a16="http://schemas.microsoft.com/office/drawing/2014/main" id="{371E6202-60ED-4D0E-B4BF-09FC69811840}"/>
                            </a:ext>
                          </a:extLst>
                        </wps:cNvPr>
                        <wps:cNvSpPr/>
                        <wps:spPr>
                          <a:xfrm>
                            <a:off x="284114" y="0"/>
                            <a:ext cx="1331682" cy="1782049"/>
                          </a:xfrm>
                          <a:prstGeom prst="cube">
                            <a:avLst>
                              <a:gd name="adj" fmla="val 25000"/>
                            </a:avLst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anchor="ctr"/>
                      </wps:wsp>
                      <wps:wsp>
                        <wps:cNvPr id="15596" name="Ravni poveznik 15596">
                          <a:extLst>
                            <a:ext uri="{FF2B5EF4-FFF2-40B4-BE49-F238E27FC236}">
                              <a16:creationId xmlns:a16="http://schemas.microsoft.com/office/drawing/2014/main" id="{2036A437-59DE-4511-87ED-F6B7BDFBADAB}"/>
                            </a:ext>
                          </a:extLst>
                        </wps:cNvPr>
                        <wps:cNvCnPr/>
                        <wps:spPr>
                          <a:xfrm rot="5400000">
                            <a:off x="-104148" y="737923"/>
                            <a:ext cx="1439984" cy="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dash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5597" name="Ravni poveznik 15597">
                          <a:extLst>
                            <a:ext uri="{FF2B5EF4-FFF2-40B4-BE49-F238E27FC236}">
                              <a16:creationId xmlns:a16="http://schemas.microsoft.com/office/drawing/2014/main" id="{C4C001B4-8ED4-4618-86C0-582CCD4B92B4}"/>
                            </a:ext>
                          </a:extLst>
                        </wps:cNvPr>
                        <wps:cNvCnPr/>
                        <wps:spPr>
                          <a:xfrm>
                            <a:off x="601559" y="1477225"/>
                            <a:ext cx="1007888" cy="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dash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5598" name="Ravni poveznik 15598">
                          <a:extLst>
                            <a:ext uri="{FF2B5EF4-FFF2-40B4-BE49-F238E27FC236}">
                              <a16:creationId xmlns:a16="http://schemas.microsoft.com/office/drawing/2014/main" id="{895C0184-9749-4CD6-8593-FBD5C6E16F5C}"/>
                            </a:ext>
                          </a:extLst>
                        </wps:cNvPr>
                        <wps:cNvCnPr/>
                        <wps:spPr>
                          <a:xfrm rot="5400000" flipH="1" flipV="1">
                            <a:off x="309603" y="1475052"/>
                            <a:ext cx="285514" cy="317445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dash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5599" name="Text Box 27">
                          <a:extLst>
                            <a:ext uri="{FF2B5EF4-FFF2-40B4-BE49-F238E27FC236}">
                              <a16:creationId xmlns:a16="http://schemas.microsoft.com/office/drawing/2014/main" id="{BF036A0F-4AB6-49E7-951F-4EF33526344A}"/>
                            </a:ext>
                          </a:extLst>
                        </wps:cNvPr>
                        <wps:cNvSpPr txBox="1">
                          <a:spLocks noChangeArrowheads="1"/>
                        </wps:cNvSpPr>
                        <wps:spPr bwMode="auto">
                          <a:xfrm>
                            <a:off x="493773" y="1550625"/>
                            <a:ext cx="901931" cy="778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D281FE" w14:textId="77777777" w:rsidR="00866585" w:rsidRPr="00866585" w:rsidRDefault="00866585" w:rsidP="00866585">
                              <w:pPr>
                                <w:pStyle w:val="StandardWeb"/>
                                <w:spacing w:before="216" w:after="0"/>
                                <w:textAlignment w:val="baseline"/>
                                <w:rPr>
                                  <w:rFonts w:ascii="Calibri" w:hAnsi="Calibri" w:cs="Calibri"/>
                                  <w:sz w:val="22"/>
                                  <w:szCs w:val="22"/>
                                </w:rPr>
                              </w:pPr>
                              <w:r w:rsidRPr="00866585">
                                <w:rPr>
                                  <w:rFonts w:ascii="Calibri" w:hAnsi="Calibri" w:cs="Calibri"/>
                                  <w:i/>
                                  <w:iCs/>
                                  <w:color w:val="000000"/>
                                  <w:kern w:val="24"/>
                                  <w:sz w:val="22"/>
                                  <w:szCs w:val="22"/>
                                </w:rPr>
                                <w:t>2 cm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15600" name="Text Box 28">
                          <a:extLst>
                            <a:ext uri="{FF2B5EF4-FFF2-40B4-BE49-F238E27FC236}">
                              <a16:creationId xmlns:a16="http://schemas.microsoft.com/office/drawing/2014/main" id="{7663C6EB-E5D0-43B8-B07E-1F83997BFF32}"/>
                            </a:ext>
                          </a:extLst>
                        </wps:cNvPr>
                        <wps:cNvSpPr txBox="1">
                          <a:spLocks noChangeArrowheads="1"/>
                        </wps:cNvSpPr>
                        <wps:spPr bwMode="auto">
                          <a:xfrm>
                            <a:off x="1182965" y="1232867"/>
                            <a:ext cx="1112903" cy="1011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106067" w14:textId="77777777" w:rsidR="00866585" w:rsidRPr="00866585" w:rsidRDefault="00866585" w:rsidP="00866585">
                              <w:pPr>
                                <w:pStyle w:val="StandardWeb"/>
                                <w:spacing w:before="216" w:after="0"/>
                                <w:textAlignment w:val="baseline"/>
                                <w:rPr>
                                  <w:rFonts w:ascii="Calibri" w:hAnsi="Calibri" w:cs="Calibri"/>
                                  <w:sz w:val="22"/>
                                  <w:szCs w:val="22"/>
                                </w:rPr>
                              </w:pPr>
                              <w:r w:rsidRPr="00866585">
                                <w:rPr>
                                  <w:rFonts w:ascii="Calibri" w:hAnsi="Calibri" w:cs="Calibri"/>
                                  <w:i/>
                                  <w:iCs/>
                                  <w:color w:val="000000"/>
                                  <w:kern w:val="24"/>
                                  <w:sz w:val="22"/>
                                  <w:szCs w:val="22"/>
                                </w:rPr>
                                <w:t xml:space="preserve">    </w:t>
                              </w:r>
                              <w:r w:rsidRPr="00866585">
                                <w:rPr>
                                  <w:rFonts w:ascii="Calibri" w:hAnsi="Calibri" w:cs="Calibri"/>
                                  <w:i/>
                                  <w:iCs/>
                                  <w:color w:val="000000"/>
                                  <w:kern w:val="24"/>
                                  <w:sz w:val="22"/>
                                  <w:szCs w:val="22"/>
                                </w:rPr>
                                <w:t xml:space="preserve">2 cm   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15601" name="Text Box 31">
                          <a:extLst>
                            <a:ext uri="{FF2B5EF4-FFF2-40B4-BE49-F238E27FC236}">
                              <a16:creationId xmlns:a16="http://schemas.microsoft.com/office/drawing/2014/main" id="{A520E04B-F32F-4124-984B-52BAD12445A9}"/>
                            </a:ext>
                          </a:extLst>
                        </wps:cNvPr>
                        <wps:cNvSpPr txBox="1">
                          <a:spLocks noChangeArrowheads="1"/>
                        </wps:cNvSpPr>
                        <wps:spPr bwMode="auto">
                          <a:xfrm>
                            <a:off x="-389602" y="612746"/>
                            <a:ext cx="883375" cy="644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2B2371" w14:textId="77777777" w:rsidR="00866585" w:rsidRPr="00866585" w:rsidRDefault="00866585" w:rsidP="00866585">
                              <w:pPr>
                                <w:pStyle w:val="StandardWeb"/>
                                <w:spacing w:before="216" w:after="0"/>
                                <w:textAlignment w:val="baseline"/>
                                <w:rPr>
                                  <w:rFonts w:ascii="Calibri" w:hAnsi="Calibri" w:cs="Calibri"/>
                                  <w:sz w:val="22"/>
                                  <w:szCs w:val="22"/>
                                </w:rPr>
                              </w:pPr>
                              <w:r w:rsidRPr="00866585">
                                <w:rPr>
                                  <w:rFonts w:ascii="Calibri" w:hAnsi="Calibri" w:cs="Calibri"/>
                                  <w:i/>
                                  <w:iCs/>
                                  <w:color w:val="000000"/>
                                  <w:kern w:val="24"/>
                                  <w:sz w:val="22"/>
                                  <w:szCs w:val="22"/>
                                </w:rPr>
                                <w:t>4 cm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481C81E" id="_x0000_s1132" style="position:absolute;margin-left:-14.7pt;margin-top:24.85pt;width:144.75pt;height:123.7pt;z-index:251662336;mso-position-horizontal-relative:margin;mso-position-vertical-relative:text;mso-width-relative:margin;mso-height-relative:margin" coordorigin="-3896" coordsize="26854,23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">
                <v:shape id="Kocka 15595" o:spid="_x0000_s1133" type="#_x0000_t16" style="position:absolute;left:2841;width:13316;height:178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" filled="f" strokecolor="windowText" strokeweight="1.5pt"/>
                <v:line id="Ravni poveznik 15596" o:spid="_x0000_s1134" style="position:absolute;rotation:90;visibility:visible;mso-wrap-style:square" from="-1042,7379" to="13358,7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" strokecolor="windowText" strokeweight="1.5pt">
                  <v:stroke dashstyle="dash" joinstyle="miter"/>
                </v:line>
                <v:line id="Ravni poveznik 15597" o:spid="_x0000_s1135" style="position:absolute;visibility:visible;mso-wrap-style:square" from="6015,14772" to="16094,147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" strokecolor="windowText" strokeweight="1.5pt">
                  <v:stroke dashstyle="dash" joinstyle="miter"/>
                </v:line>
                <v:line id="Ravni poveznik 15598" o:spid="_x0000_s1136" style="position:absolute;rotation:90;flip:x y;visibility:visible;mso-wrap-style:square" from="3095,14751" to="5950,179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" strokecolor="windowText" strokeweight="1.5pt">
                  <v:stroke dashstyle="dash" joinstyle="miter"/>
                </v:line>
                <v:shape id="Text Box 27" o:spid="_x0000_s1137" type="#_x0000_t202" style="position:absolute;left:4937;top:15506;width:9020;height:77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" filled="f" stroked="f" strokeweight="1.5pt">
                  <v:textbox>
                    <w:txbxContent>
                      <w:p w14:paraId="15D281FE" w14:textId="77777777" w:rsidR="00866585" w:rsidRPr="00866585" w:rsidRDefault="00866585" w:rsidP="00866585">
                        <w:pPr>
                          <w:pStyle w:val="StandardWeb"/>
                          <w:spacing w:before="216" w:after="0"/>
                          <w:textAlignment w:val="baseline"/>
                          <w:rPr>
                            <w:rFonts w:ascii="Calibri" w:hAnsi="Calibri" w:cs="Calibri"/>
                            <w:sz w:val="22"/>
                            <w:szCs w:val="22"/>
                          </w:rPr>
                        </w:pPr>
                        <w:r w:rsidRPr="00866585">
                          <w:rPr>
                            <w:rFonts w:ascii="Calibri" w:hAnsi="Calibri" w:cs="Calibri"/>
                            <w:i/>
                            <w:iCs/>
                            <w:color w:val="000000"/>
                            <w:kern w:val="24"/>
                            <w:sz w:val="22"/>
                            <w:szCs w:val="22"/>
                          </w:rPr>
                          <w:t>2 cm</w:t>
                        </w:r>
                      </w:p>
                    </w:txbxContent>
                  </v:textbox>
                </v:shape>
                <v:shape id="Text Box 28" o:spid="_x0000_s1138" type="#_x0000_t202" style="position:absolute;left:11829;top:12328;width:11129;height:101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" filled="f" stroked="f" strokeweight="1.5pt">
                  <v:textbox>
                    <w:txbxContent>
                      <w:p w14:paraId="52106067" w14:textId="77777777" w:rsidR="00866585" w:rsidRPr="00866585" w:rsidRDefault="00866585" w:rsidP="00866585">
                        <w:pPr>
                          <w:pStyle w:val="StandardWeb"/>
                          <w:spacing w:before="216" w:after="0"/>
                          <w:textAlignment w:val="baseline"/>
                          <w:rPr>
                            <w:rFonts w:ascii="Calibri" w:hAnsi="Calibri" w:cs="Calibri"/>
                            <w:sz w:val="22"/>
                            <w:szCs w:val="22"/>
                          </w:rPr>
                        </w:pPr>
                        <w:r w:rsidRPr="00866585">
                          <w:rPr>
                            <w:rFonts w:ascii="Calibri" w:hAnsi="Calibri" w:cs="Calibri"/>
                            <w:i/>
                            <w:iCs/>
                            <w:color w:val="000000"/>
                            <w:kern w:val="24"/>
                            <w:sz w:val="22"/>
                            <w:szCs w:val="22"/>
                          </w:rPr>
                          <w:t xml:space="preserve">    </w:t>
                        </w:r>
                        <w:r w:rsidRPr="00866585">
                          <w:rPr>
                            <w:rFonts w:ascii="Calibri" w:hAnsi="Calibri" w:cs="Calibri"/>
                            <w:i/>
                            <w:iCs/>
                            <w:color w:val="000000"/>
                            <w:kern w:val="24"/>
                            <w:sz w:val="22"/>
                            <w:szCs w:val="22"/>
                          </w:rPr>
                          <w:t xml:space="preserve">2 cm   </w:t>
                        </w:r>
                      </w:p>
                    </w:txbxContent>
                  </v:textbox>
                </v:shape>
                <v:shape id="Text Box 31" o:spid="_x0000_s1139" type="#_x0000_t202" style="position:absolute;left:-3896;top:6127;width:8833;height:6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" filled="f" stroked="f" strokeweight="1.5pt">
                  <v:textbox>
                    <w:txbxContent>
                      <w:p w14:paraId="4C2B2371" w14:textId="77777777" w:rsidR="00866585" w:rsidRPr="00866585" w:rsidRDefault="00866585" w:rsidP="00866585">
                        <w:pPr>
                          <w:pStyle w:val="StandardWeb"/>
                          <w:spacing w:before="216" w:after="0"/>
                          <w:textAlignment w:val="baseline"/>
                          <w:rPr>
                            <w:rFonts w:ascii="Calibri" w:hAnsi="Calibri" w:cs="Calibri"/>
                            <w:sz w:val="22"/>
                            <w:szCs w:val="22"/>
                          </w:rPr>
                        </w:pPr>
                        <w:r w:rsidRPr="00866585">
                          <w:rPr>
                            <w:rFonts w:ascii="Calibri" w:hAnsi="Calibri" w:cs="Calibri"/>
                            <w:i/>
                            <w:iCs/>
                            <w:color w:val="000000"/>
                            <w:kern w:val="24"/>
                            <w:sz w:val="22"/>
                            <w:szCs w:val="22"/>
                          </w:rPr>
                          <w:t>4 cm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Pr="00866585">
        <w:rPr>
          <w:rFonts w:ascii="Calibri" w:eastAsia="Calibri" w:hAnsi="Calibri" w:cs="Times New Roman"/>
          <w:color w:val="000000"/>
        </w:rPr>
        <w:t>2.</w:t>
      </w:r>
      <w:r w:rsidRPr="00866585">
        <w:rPr>
          <w:rFonts w:ascii="Calibri" w:eastAsia="Calibri" w:hAnsi="Calibri" w:cs="Times New Roman"/>
          <w:color w:val="000000"/>
        </w:rPr>
        <w:tab/>
        <w:t xml:space="preserve">Izračunajte oplošje i volumen kvadratne prizme sa slike. </w:t>
      </w:r>
    </w:p>
    <w:p w14:paraId="5B8114B8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 xml:space="preserve"> </w:t>
      </w:r>
    </w:p>
    <w:p w14:paraId="0204BE19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  <w:sz w:val="24"/>
          <w:szCs w:val="24"/>
          <w:vertAlign w:val="superscript"/>
        </w:rPr>
      </w:pPr>
      <w:r w:rsidRPr="00866585">
        <w:rPr>
          <w:rFonts w:ascii="Calibri" w:eastAsia="Calibri" w:hAnsi="Calibri" w:cs="Times New Roman"/>
          <w:color w:val="000000"/>
        </w:rPr>
        <w:br w:type="textWrapping" w:clear="all"/>
      </w:r>
      <w:r w:rsidRPr="00866585">
        <w:rPr>
          <w:rFonts w:ascii="Calibri" w:eastAsia="Calibri" w:hAnsi="Calibri" w:cs="Times New Roman"/>
          <w:color w:val="000000"/>
          <w:sz w:val="28"/>
          <w:szCs w:val="28"/>
        </w:rPr>
        <w:t xml:space="preserve">                                                      </w:t>
      </w:r>
    </w:p>
    <w:p w14:paraId="0AFD841A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  <w:sz w:val="28"/>
          <w:szCs w:val="28"/>
          <w:vertAlign w:val="superscript"/>
        </w:rPr>
      </w:pPr>
    </w:p>
    <w:p w14:paraId="3AC183B5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  <w:sz w:val="28"/>
          <w:szCs w:val="28"/>
          <w:vertAlign w:val="superscript"/>
        </w:rPr>
      </w:pPr>
    </w:p>
    <w:p w14:paraId="2CE6924F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2487A9E8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038DEE85" w14:textId="77777777" w:rsidR="00866585" w:rsidRPr="00866585" w:rsidRDefault="00866585" w:rsidP="00866585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 xml:space="preserve">3. </w:t>
      </w:r>
      <w:r w:rsidRPr="00866585">
        <w:rPr>
          <w:rFonts w:ascii="Calibri" w:eastAsia="Calibri" w:hAnsi="Calibri" w:cs="Times New Roman"/>
          <w:color w:val="000000"/>
        </w:rPr>
        <w:tab/>
        <w:t>Dopunite tablicu:</w:t>
      </w:r>
    </w:p>
    <w:p w14:paraId="7704117F" w14:textId="77777777" w:rsidR="00866585" w:rsidRPr="00866585" w:rsidRDefault="00866585" w:rsidP="00866585">
      <w:pPr>
        <w:tabs>
          <w:tab w:val="left" w:pos="284"/>
        </w:tabs>
        <w:spacing w:after="0"/>
        <w:ind w:left="720"/>
        <w:contextualSpacing/>
        <w:rPr>
          <w:rFonts w:ascii="Calibri" w:eastAsia="Calibri" w:hAnsi="Calibri" w:cs="Times New Roman"/>
          <w:color w:val="000000"/>
        </w:rPr>
      </w:pPr>
    </w:p>
    <w:tbl>
      <w:tblPr>
        <w:tblStyle w:val="Reetkatablice"/>
        <w:tblW w:w="0" w:type="auto"/>
        <w:tblInd w:w="0" w:type="dxa"/>
        <w:tblLook w:val="04A0" w:firstRow="1" w:lastRow="0" w:firstColumn="1" w:lastColumn="0" w:noHBand="0" w:noVBand="1"/>
      </w:tblPr>
      <w:tblGrid>
        <w:gridCol w:w="3061"/>
        <w:gridCol w:w="1329"/>
        <w:gridCol w:w="1330"/>
        <w:gridCol w:w="1673"/>
        <w:gridCol w:w="1669"/>
      </w:tblGrid>
      <w:tr w:rsidR="00866585" w:rsidRPr="00866585" w14:paraId="56585F5D" w14:textId="77777777" w:rsidTr="00866585">
        <w:trPr>
          <w:trHeight w:val="627"/>
        </w:trPr>
        <w:tc>
          <w:tcPr>
            <w:tcW w:w="3087" w:type="dxa"/>
            <w:vMerge w:val="restart"/>
          </w:tcPr>
          <w:p w14:paraId="72202347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  <w:p w14:paraId="55F65B98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color w:val="000000"/>
              </w:rPr>
              <w:t>KVADRATNA PRIZMA</w:t>
            </w:r>
          </w:p>
          <w:p w14:paraId="6724B959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866585">
              <w:rPr>
                <w:rFonts w:ascii="Calibri" w:eastAsia="Calibri" w:hAnsi="Calibri" w:cs="Calibri"/>
                <w:noProof/>
              </w:rPr>
              <mc:AlternateContent>
                <mc:Choice Requires="wpg">
                  <w:drawing>
                    <wp:inline distT="0" distB="0" distL="0" distR="0" wp14:anchorId="794FFF15" wp14:editId="0CF9CAC8">
                      <wp:extent cx="1495425" cy="2039620"/>
                      <wp:effectExtent l="0" t="0" r="9525" b="0"/>
                      <wp:docPr id="120" name="Grupa 12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95425" cy="2039620"/>
                                <a:chOff x="0" y="0"/>
                                <a:chExt cx="1495425" cy="203962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21" name="Slika 121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7747" t="-3" r="17810" b="43930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495425" cy="191770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s:wsp>
                              <wps:cNvPr id="122" name="Text Box 1027"/>
                              <wps:cNvSpPr txBox="1"/>
                              <wps:spPr>
                                <a:xfrm>
                                  <a:off x="514350" y="1781175"/>
                                  <a:ext cx="261620" cy="258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6154C1A" w14:textId="77777777" w:rsidR="00866585" w:rsidRPr="00AA0891" w:rsidRDefault="00866585" w:rsidP="00866585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3" name="Text Box 1027"/>
                              <wps:cNvSpPr txBox="1"/>
                              <wps:spPr>
                                <a:xfrm>
                                  <a:off x="1095375" y="1438275"/>
                                  <a:ext cx="261620" cy="258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FA3D978" w14:textId="77777777" w:rsidR="00866585" w:rsidRPr="00AA0891" w:rsidRDefault="00866585" w:rsidP="00866585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4" name="Text Box 1027"/>
                              <wps:cNvSpPr txBox="1"/>
                              <wps:spPr>
                                <a:xfrm>
                                  <a:off x="1238250" y="647700"/>
                                  <a:ext cx="253365" cy="258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DFFFF0C" w14:textId="77777777" w:rsidR="00866585" w:rsidRPr="00AA0891" w:rsidRDefault="00866585" w:rsidP="00866585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794FFF15" id="Grupa 120" o:spid="_x0000_s1140" style="width:117.75pt;height:160.6pt;mso-position-horizontal-relative:char;mso-position-vertical-relative:line" coordsize="14954,2039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">
                      <v:shape id="Slika 121" o:spid="_x0000_s1141" type="#_x0000_t75" style="position:absolute;width:14954;height:191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">
                        <v:imagedata r:id="rId8" o:title="" croptop="-2f" cropbottom="28790f" cropleft="37845f" cropright="11672f"/>
                      </v:shape>
                      <v:shape id="Text Box 1027" o:spid="_x0000_s1142" type="#_x0000_t202" style="position:absolute;left:5143;top:17811;width:2616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" filled="f" stroked="f" strokeweight=".5pt">
                        <v:textbox>
                          <w:txbxContent>
                            <w:p w14:paraId="26154C1A" w14:textId="77777777" w:rsidR="00866585" w:rsidRPr="00AA0891" w:rsidRDefault="00866585" w:rsidP="008665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027" o:spid="_x0000_s1143" type="#_x0000_t202" style="position:absolute;left:10953;top:14382;width:2616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" filled="f" stroked="f" strokeweight=".5pt">
                        <v:textbox>
                          <w:txbxContent>
                            <w:p w14:paraId="3FA3D978" w14:textId="77777777" w:rsidR="00866585" w:rsidRPr="00AA0891" w:rsidRDefault="00866585" w:rsidP="008665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027" o:spid="_x0000_s1144" type="#_x0000_t202" style="position:absolute;left:12382;top:6477;width:2534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" filled="f" stroked="f" strokeweight=".5pt">
                        <v:textbox>
                          <w:txbxContent>
                            <w:p w14:paraId="5DFFFF0C" w14:textId="77777777" w:rsidR="00866585" w:rsidRPr="00AA0891" w:rsidRDefault="00866585" w:rsidP="008665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1372" w:type="dxa"/>
            <w:shd w:val="clear" w:color="auto" w:fill="FBE4D5"/>
            <w:vAlign w:val="center"/>
          </w:tcPr>
          <w:p w14:paraId="06E77117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a</w:t>
            </w:r>
          </w:p>
        </w:tc>
        <w:tc>
          <w:tcPr>
            <w:tcW w:w="1373" w:type="dxa"/>
            <w:shd w:val="clear" w:color="auto" w:fill="FBE4D5"/>
            <w:vAlign w:val="center"/>
          </w:tcPr>
          <w:p w14:paraId="77EA2617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  <w:tc>
          <w:tcPr>
            <w:tcW w:w="1726" w:type="dxa"/>
            <w:shd w:val="clear" w:color="auto" w:fill="FBE4D5"/>
            <w:vAlign w:val="center"/>
          </w:tcPr>
          <w:p w14:paraId="6CC43D09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Cs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O</w:t>
            </w:r>
            <w:r w:rsidRPr="00866585">
              <w:rPr>
                <w:rFonts w:ascii="Calibri" w:eastAsia="Calibri" w:hAnsi="Calibri" w:cs="Times New Roman"/>
                <w:b/>
                <w:iCs/>
                <w:color w:val="000000"/>
              </w:rPr>
              <w:t xml:space="preserve"> </w:t>
            </w:r>
          </w:p>
        </w:tc>
        <w:tc>
          <w:tcPr>
            <w:tcW w:w="1727" w:type="dxa"/>
            <w:shd w:val="clear" w:color="auto" w:fill="FBE4D5"/>
            <w:vAlign w:val="center"/>
          </w:tcPr>
          <w:p w14:paraId="3F6665B3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</w:tr>
      <w:tr w:rsidR="00866585" w:rsidRPr="00866585" w14:paraId="30AD9604" w14:textId="77777777" w:rsidTr="009164CE">
        <w:trPr>
          <w:trHeight w:val="628"/>
        </w:trPr>
        <w:tc>
          <w:tcPr>
            <w:tcW w:w="3087" w:type="dxa"/>
            <w:vMerge/>
            <w:vAlign w:val="center"/>
          </w:tcPr>
          <w:p w14:paraId="174F5CBD" w14:textId="77777777" w:rsidR="00866585" w:rsidRPr="00866585" w:rsidRDefault="00866585" w:rsidP="00866585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372" w:type="dxa"/>
            <w:vAlign w:val="center"/>
          </w:tcPr>
          <w:p w14:paraId="5AA56BFE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4 cm</w:t>
            </w:r>
          </w:p>
        </w:tc>
        <w:tc>
          <w:tcPr>
            <w:tcW w:w="1373" w:type="dxa"/>
            <w:vAlign w:val="center"/>
          </w:tcPr>
          <w:p w14:paraId="172CC4FF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10 cm</w:t>
            </w:r>
          </w:p>
        </w:tc>
        <w:tc>
          <w:tcPr>
            <w:tcW w:w="1726" w:type="dxa"/>
            <w:vAlign w:val="center"/>
          </w:tcPr>
          <w:p w14:paraId="2B8E1652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727" w:type="dxa"/>
            <w:vAlign w:val="center"/>
          </w:tcPr>
          <w:p w14:paraId="04FB1DA9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</w:tr>
      <w:tr w:rsidR="00866585" w:rsidRPr="00866585" w14:paraId="512EB18F" w14:textId="77777777" w:rsidTr="009164CE">
        <w:trPr>
          <w:trHeight w:val="628"/>
        </w:trPr>
        <w:tc>
          <w:tcPr>
            <w:tcW w:w="3087" w:type="dxa"/>
            <w:vMerge/>
            <w:vAlign w:val="center"/>
          </w:tcPr>
          <w:p w14:paraId="0E60E515" w14:textId="77777777" w:rsidR="00866585" w:rsidRPr="00866585" w:rsidRDefault="00866585" w:rsidP="00866585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372" w:type="dxa"/>
            <w:vAlign w:val="center"/>
          </w:tcPr>
          <w:p w14:paraId="36411100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0.5 dm</w:t>
            </w:r>
          </w:p>
        </w:tc>
        <w:tc>
          <w:tcPr>
            <w:tcW w:w="1373" w:type="dxa"/>
            <w:vAlign w:val="center"/>
          </w:tcPr>
          <w:p w14:paraId="7935F394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8 dm</w:t>
            </w:r>
          </w:p>
        </w:tc>
        <w:tc>
          <w:tcPr>
            <w:tcW w:w="1726" w:type="dxa"/>
            <w:vAlign w:val="center"/>
          </w:tcPr>
          <w:p w14:paraId="25CE7904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727" w:type="dxa"/>
            <w:vAlign w:val="center"/>
          </w:tcPr>
          <w:p w14:paraId="7D0558DB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</w:tr>
      <w:tr w:rsidR="00866585" w:rsidRPr="00866585" w14:paraId="0873BA67" w14:textId="77777777" w:rsidTr="009164CE">
        <w:trPr>
          <w:trHeight w:val="573"/>
        </w:trPr>
        <w:tc>
          <w:tcPr>
            <w:tcW w:w="3087" w:type="dxa"/>
            <w:vMerge/>
            <w:vAlign w:val="center"/>
          </w:tcPr>
          <w:p w14:paraId="075E994A" w14:textId="77777777" w:rsidR="00866585" w:rsidRPr="00866585" w:rsidRDefault="00866585" w:rsidP="00866585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372" w:type="dxa"/>
            <w:vAlign w:val="center"/>
          </w:tcPr>
          <w:p w14:paraId="532B534B" w14:textId="77777777" w:rsidR="00866585" w:rsidRPr="00866585" w:rsidRDefault="00866585" w:rsidP="00866585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 xml:space="preserve">       </w:t>
            </w:r>
            <w:r w:rsidRPr="00866585">
              <w:rPr>
                <w:rFonts w:ascii="Calibri" w:eastAsia="Calibri" w:hAnsi="Calibri" w:cs="Times New Roman"/>
              </w:rPr>
              <w:t>4 dm</w:t>
            </w:r>
          </w:p>
        </w:tc>
        <w:tc>
          <w:tcPr>
            <w:tcW w:w="1373" w:type="dxa"/>
            <w:vAlign w:val="center"/>
          </w:tcPr>
          <w:p w14:paraId="402752EA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726" w:type="dxa"/>
            <w:vAlign w:val="center"/>
          </w:tcPr>
          <w:p w14:paraId="3FA4BFB6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727" w:type="dxa"/>
            <w:vAlign w:val="center"/>
          </w:tcPr>
          <w:p w14:paraId="2E5B87C1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32 dm</w:t>
            </w:r>
            <w:r w:rsidRPr="00866585">
              <w:rPr>
                <w:rFonts w:ascii="Calibri" w:eastAsia="Calibri" w:hAnsi="Calibri" w:cs="Times New Roman"/>
                <w:color w:val="000000"/>
                <w:vertAlign w:val="superscript"/>
              </w:rPr>
              <w:t>3</w:t>
            </w:r>
          </w:p>
        </w:tc>
      </w:tr>
      <w:tr w:rsidR="00866585" w:rsidRPr="00866585" w14:paraId="4E8D2B79" w14:textId="77777777" w:rsidTr="009164CE">
        <w:trPr>
          <w:trHeight w:val="553"/>
        </w:trPr>
        <w:tc>
          <w:tcPr>
            <w:tcW w:w="3087" w:type="dxa"/>
            <w:vMerge/>
            <w:vAlign w:val="center"/>
          </w:tcPr>
          <w:p w14:paraId="5AC2B93D" w14:textId="77777777" w:rsidR="00866585" w:rsidRPr="00866585" w:rsidRDefault="00866585" w:rsidP="00866585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372" w:type="dxa"/>
            <w:vAlign w:val="center"/>
          </w:tcPr>
          <w:p w14:paraId="7B493F5C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373" w:type="dxa"/>
            <w:vAlign w:val="center"/>
          </w:tcPr>
          <w:p w14:paraId="4410A355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3 dm</w:t>
            </w:r>
          </w:p>
        </w:tc>
        <w:tc>
          <w:tcPr>
            <w:tcW w:w="1726" w:type="dxa"/>
            <w:vAlign w:val="center"/>
          </w:tcPr>
          <w:p w14:paraId="4D56D7E8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  <w:vertAlign w:val="superscript"/>
              </w:rPr>
            </w:pPr>
          </w:p>
        </w:tc>
        <w:tc>
          <w:tcPr>
            <w:tcW w:w="1727" w:type="dxa"/>
            <w:vAlign w:val="center"/>
          </w:tcPr>
          <w:p w14:paraId="17A5CBEE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75 dm</w:t>
            </w:r>
            <w:r w:rsidRPr="00866585">
              <w:rPr>
                <w:rFonts w:ascii="Calibri" w:eastAsia="Calibri" w:hAnsi="Calibri" w:cs="Times New Roman"/>
                <w:color w:val="000000"/>
                <w:vertAlign w:val="superscript"/>
              </w:rPr>
              <w:t>3</w:t>
            </w:r>
          </w:p>
        </w:tc>
      </w:tr>
      <w:tr w:rsidR="00866585" w:rsidRPr="00866585" w14:paraId="0D8779A7" w14:textId="77777777" w:rsidTr="009164CE">
        <w:trPr>
          <w:trHeight w:val="561"/>
        </w:trPr>
        <w:tc>
          <w:tcPr>
            <w:tcW w:w="3087" w:type="dxa"/>
            <w:vMerge/>
            <w:vAlign w:val="center"/>
          </w:tcPr>
          <w:p w14:paraId="18C99BC6" w14:textId="77777777" w:rsidR="00866585" w:rsidRPr="00866585" w:rsidRDefault="00866585" w:rsidP="00866585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372" w:type="dxa"/>
            <w:vAlign w:val="center"/>
          </w:tcPr>
          <w:p w14:paraId="0969B41B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</w:rPr>
              <w:t>25 cm</w:t>
            </w:r>
          </w:p>
        </w:tc>
        <w:tc>
          <w:tcPr>
            <w:tcW w:w="1373" w:type="dxa"/>
            <w:vAlign w:val="center"/>
          </w:tcPr>
          <w:p w14:paraId="372F13A0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726" w:type="dxa"/>
            <w:vAlign w:val="center"/>
          </w:tcPr>
          <w:p w14:paraId="2410B439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</w:rPr>
              <w:t>3250 cm</w:t>
            </w:r>
            <w:r w:rsidRPr="00866585">
              <w:rPr>
                <w:rFonts w:ascii="Calibri" w:eastAsia="Calibri" w:hAnsi="Calibri" w:cs="Times New Roman"/>
                <w:vertAlign w:val="superscript"/>
              </w:rPr>
              <w:t>2</w:t>
            </w:r>
          </w:p>
        </w:tc>
        <w:tc>
          <w:tcPr>
            <w:tcW w:w="1727" w:type="dxa"/>
            <w:vAlign w:val="center"/>
          </w:tcPr>
          <w:p w14:paraId="2FDEB30B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</w:tr>
    </w:tbl>
    <w:p w14:paraId="2152A82D" w14:textId="77777777" w:rsidR="00866585" w:rsidRPr="00866585" w:rsidRDefault="00866585" w:rsidP="00866585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7B0A9C23" w14:textId="77777777" w:rsidR="00866585" w:rsidRPr="00866585" w:rsidRDefault="00866585" w:rsidP="00866585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 xml:space="preserve">4. </w:t>
      </w:r>
      <w:r w:rsidRPr="00866585">
        <w:rPr>
          <w:rFonts w:ascii="Calibri" w:eastAsia="Calibri" w:hAnsi="Calibri" w:cs="Times New Roman"/>
          <w:color w:val="000000"/>
        </w:rPr>
        <w:tab/>
        <w:t>Izračunajte volumen kutije dimenzija 20 cm x 20 cm x 4 cm.</w:t>
      </w:r>
    </w:p>
    <w:p w14:paraId="6114EA17" w14:textId="77777777" w:rsidR="00866585" w:rsidRPr="00866585" w:rsidRDefault="00866585" w:rsidP="00866585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7A656C76" w14:textId="77777777" w:rsidR="00866585" w:rsidRPr="00866585" w:rsidRDefault="00866585" w:rsidP="00866585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1FFEF197" w14:textId="77777777" w:rsidR="00866585" w:rsidRPr="00866585" w:rsidRDefault="00866585" w:rsidP="00866585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1286F81D" w14:textId="77777777" w:rsidR="00866585" w:rsidRPr="00866585" w:rsidRDefault="00866585" w:rsidP="00866585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5EE9243C" w14:textId="77777777" w:rsidR="00866585" w:rsidRPr="00866585" w:rsidRDefault="00866585" w:rsidP="00866585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311FF860" w14:textId="77777777" w:rsidR="00866585" w:rsidRPr="00866585" w:rsidRDefault="00866585" w:rsidP="00866585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866585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nastavnog listića</w:t>
      </w:r>
    </w:p>
    <w:p w14:paraId="328847E7" w14:textId="77777777" w:rsidR="00866585" w:rsidRPr="00866585" w:rsidRDefault="00866585" w:rsidP="00866585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 xml:space="preserve">1. </w:t>
      </w:r>
      <w:r w:rsidRPr="00866585">
        <w:rPr>
          <w:rFonts w:ascii="Calibri" w:eastAsia="Calibri" w:hAnsi="Calibri" w:cs="Times New Roman"/>
          <w:color w:val="000000"/>
        </w:rPr>
        <w:tab/>
      </w:r>
    </w:p>
    <w:tbl>
      <w:tblPr>
        <w:tblStyle w:val="Reetkatablice"/>
        <w:tblW w:w="0" w:type="auto"/>
        <w:tblInd w:w="0" w:type="dxa"/>
        <w:tblLook w:val="04A0" w:firstRow="1" w:lastRow="0" w:firstColumn="1" w:lastColumn="0" w:noHBand="0" w:noVBand="1"/>
      </w:tblPr>
      <w:tblGrid>
        <w:gridCol w:w="3348"/>
        <w:gridCol w:w="1417"/>
        <w:gridCol w:w="1437"/>
        <w:gridCol w:w="1431"/>
        <w:gridCol w:w="1429"/>
      </w:tblGrid>
      <w:tr w:rsidR="00866585" w:rsidRPr="00866585" w14:paraId="13D9B3D5" w14:textId="77777777" w:rsidTr="00866585">
        <w:trPr>
          <w:trHeight w:val="645"/>
        </w:trPr>
        <w:tc>
          <w:tcPr>
            <w:tcW w:w="3442" w:type="dxa"/>
            <w:vMerge w:val="restart"/>
          </w:tcPr>
          <w:p w14:paraId="313B3845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  <w:p w14:paraId="47EA7041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color w:val="000000"/>
              </w:rPr>
              <w:t>KVADRATNA PRIZMA</w:t>
            </w:r>
          </w:p>
          <w:p w14:paraId="07E14881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866585">
              <w:rPr>
                <w:rFonts w:ascii="Calibri" w:eastAsia="Calibri" w:hAnsi="Calibri" w:cs="Calibri"/>
                <w:noProof/>
              </w:rPr>
              <mc:AlternateContent>
                <mc:Choice Requires="wpg">
                  <w:drawing>
                    <wp:inline distT="0" distB="0" distL="0" distR="0" wp14:anchorId="65E521C3" wp14:editId="224D1E24">
                      <wp:extent cx="1495425" cy="2039620"/>
                      <wp:effectExtent l="0" t="0" r="9525" b="0"/>
                      <wp:docPr id="125" name="Grupa 12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95425" cy="2039620"/>
                                <a:chOff x="0" y="0"/>
                                <a:chExt cx="1495425" cy="203962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26" name="Slika 126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7747" t="-3" r="17810" b="43930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495425" cy="191770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s:wsp>
                              <wps:cNvPr id="127" name="Text Box 1027"/>
                              <wps:cNvSpPr txBox="1"/>
                              <wps:spPr>
                                <a:xfrm>
                                  <a:off x="514350" y="1781175"/>
                                  <a:ext cx="261620" cy="258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D385993" w14:textId="77777777" w:rsidR="00866585" w:rsidRPr="00AA0891" w:rsidRDefault="00866585" w:rsidP="00866585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488" name="Text Box 1027"/>
                              <wps:cNvSpPr txBox="1"/>
                              <wps:spPr>
                                <a:xfrm>
                                  <a:off x="1095375" y="1438275"/>
                                  <a:ext cx="261620" cy="258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670F651" w14:textId="77777777" w:rsidR="00866585" w:rsidRPr="00AA0891" w:rsidRDefault="00866585" w:rsidP="00866585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489" name="Text Box 1027"/>
                              <wps:cNvSpPr txBox="1"/>
                              <wps:spPr>
                                <a:xfrm>
                                  <a:off x="1238250" y="647700"/>
                                  <a:ext cx="253365" cy="258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5AF20E5" w14:textId="77777777" w:rsidR="00866585" w:rsidRPr="00AA0891" w:rsidRDefault="00866585" w:rsidP="00866585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65E521C3" id="Grupa 125" o:spid="_x0000_s1145" style="width:117.75pt;height:160.6pt;mso-position-horizontal-relative:char;mso-position-vertical-relative:line" coordsize="14954,2039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">
                      <v:shape id="Slika 126" o:spid="_x0000_s1146" type="#_x0000_t75" style="position:absolute;width:14954;height:191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">
                        <v:imagedata r:id="rId8" o:title="" croptop="-2f" cropbottom="28790f" cropleft="37845f" cropright="11672f"/>
                      </v:shape>
                      <v:shape id="Text Box 1027" o:spid="_x0000_s1147" type="#_x0000_t202" style="position:absolute;left:5143;top:17811;width:2616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" filled="f" stroked="f" strokeweight=".5pt">
                        <v:textbox>
                          <w:txbxContent>
                            <w:p w14:paraId="2D385993" w14:textId="77777777" w:rsidR="00866585" w:rsidRPr="00AA0891" w:rsidRDefault="00866585" w:rsidP="008665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027" o:spid="_x0000_s1148" type="#_x0000_t202" style="position:absolute;left:10953;top:14382;width:2616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" filled="f" stroked="f" strokeweight=".5pt">
                        <v:textbox>
                          <w:txbxContent>
                            <w:p w14:paraId="2670F651" w14:textId="77777777" w:rsidR="00866585" w:rsidRPr="00AA0891" w:rsidRDefault="00866585" w:rsidP="008665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027" o:spid="_x0000_s1149" type="#_x0000_t202" style="position:absolute;left:12382;top:6477;width:2534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" filled="f" stroked="f" strokeweight=".5pt">
                        <v:textbox>
                          <w:txbxContent>
                            <w:p w14:paraId="45AF20E5" w14:textId="77777777" w:rsidR="00866585" w:rsidRPr="00AA0891" w:rsidRDefault="00866585" w:rsidP="008665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1529" w:type="dxa"/>
            <w:shd w:val="clear" w:color="auto" w:fill="FBE4D5"/>
            <w:vAlign w:val="center"/>
          </w:tcPr>
          <w:p w14:paraId="68A73D00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a</w:t>
            </w:r>
          </w:p>
        </w:tc>
        <w:tc>
          <w:tcPr>
            <w:tcW w:w="1531" w:type="dxa"/>
            <w:shd w:val="clear" w:color="auto" w:fill="FBE4D5"/>
            <w:vAlign w:val="center"/>
          </w:tcPr>
          <w:p w14:paraId="72DC156B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  <w:tc>
          <w:tcPr>
            <w:tcW w:w="1526" w:type="dxa"/>
            <w:shd w:val="clear" w:color="auto" w:fill="FBE4D5"/>
            <w:vAlign w:val="center"/>
          </w:tcPr>
          <w:p w14:paraId="002EA3B5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O</w:t>
            </w:r>
          </w:p>
        </w:tc>
        <w:tc>
          <w:tcPr>
            <w:tcW w:w="1534" w:type="dxa"/>
            <w:shd w:val="clear" w:color="auto" w:fill="FBE4D5"/>
            <w:vAlign w:val="center"/>
          </w:tcPr>
          <w:p w14:paraId="184B17B8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</w:tr>
      <w:tr w:rsidR="00866585" w:rsidRPr="00866585" w14:paraId="6177EAA7" w14:textId="77777777" w:rsidTr="009164CE">
        <w:trPr>
          <w:trHeight w:val="646"/>
        </w:trPr>
        <w:tc>
          <w:tcPr>
            <w:tcW w:w="3442" w:type="dxa"/>
            <w:vMerge/>
            <w:vAlign w:val="center"/>
          </w:tcPr>
          <w:p w14:paraId="21D4A6E3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529" w:type="dxa"/>
            <w:vAlign w:val="center"/>
          </w:tcPr>
          <w:p w14:paraId="76131A73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3 cm</w:t>
            </w:r>
          </w:p>
        </w:tc>
        <w:tc>
          <w:tcPr>
            <w:tcW w:w="1531" w:type="dxa"/>
            <w:vAlign w:val="center"/>
          </w:tcPr>
          <w:p w14:paraId="55EAA4D6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5 cm</w:t>
            </w:r>
          </w:p>
        </w:tc>
        <w:tc>
          <w:tcPr>
            <w:tcW w:w="1526" w:type="dxa"/>
            <w:vAlign w:val="center"/>
          </w:tcPr>
          <w:p w14:paraId="25C297B6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78 cm</w:t>
            </w:r>
            <w:r w:rsidRPr="00866585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534" w:type="dxa"/>
            <w:vAlign w:val="center"/>
          </w:tcPr>
          <w:p w14:paraId="3542DF29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45 cm</w:t>
            </w:r>
            <w:r w:rsidRPr="00866585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</w:tr>
      <w:tr w:rsidR="00866585" w:rsidRPr="00866585" w14:paraId="53A8C408" w14:textId="77777777" w:rsidTr="009164CE">
        <w:trPr>
          <w:trHeight w:val="646"/>
        </w:trPr>
        <w:tc>
          <w:tcPr>
            <w:tcW w:w="3442" w:type="dxa"/>
            <w:vMerge/>
            <w:vAlign w:val="center"/>
          </w:tcPr>
          <w:p w14:paraId="507202CD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529" w:type="dxa"/>
            <w:vAlign w:val="center"/>
          </w:tcPr>
          <w:p w14:paraId="40E24F29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2 dm</w:t>
            </w:r>
          </w:p>
        </w:tc>
        <w:tc>
          <w:tcPr>
            <w:tcW w:w="1531" w:type="dxa"/>
            <w:vAlign w:val="center"/>
          </w:tcPr>
          <w:p w14:paraId="4503A5D2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70 cm</w:t>
            </w:r>
          </w:p>
        </w:tc>
        <w:tc>
          <w:tcPr>
            <w:tcW w:w="1526" w:type="dxa"/>
            <w:vAlign w:val="center"/>
          </w:tcPr>
          <w:p w14:paraId="37FD3F88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36 dm</w:t>
            </w:r>
            <w:r w:rsidRPr="00866585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534" w:type="dxa"/>
            <w:vAlign w:val="center"/>
          </w:tcPr>
          <w:p w14:paraId="097B20DF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28 dm</w:t>
            </w:r>
            <w:r w:rsidRPr="00866585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</w:tr>
      <w:tr w:rsidR="00866585" w:rsidRPr="00866585" w14:paraId="1903BDE3" w14:textId="77777777" w:rsidTr="009164CE">
        <w:trPr>
          <w:trHeight w:val="589"/>
        </w:trPr>
        <w:tc>
          <w:tcPr>
            <w:tcW w:w="3442" w:type="dxa"/>
            <w:vMerge/>
            <w:vAlign w:val="center"/>
          </w:tcPr>
          <w:p w14:paraId="0C754984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529" w:type="dxa"/>
            <w:vAlign w:val="center"/>
          </w:tcPr>
          <w:p w14:paraId="0A9201EE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2 dm</w:t>
            </w:r>
          </w:p>
        </w:tc>
        <w:tc>
          <w:tcPr>
            <w:tcW w:w="1531" w:type="dxa"/>
            <w:vAlign w:val="center"/>
          </w:tcPr>
          <w:p w14:paraId="1E60CB0C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80 cm</w:t>
            </w:r>
          </w:p>
        </w:tc>
        <w:tc>
          <w:tcPr>
            <w:tcW w:w="1526" w:type="dxa"/>
            <w:vAlign w:val="center"/>
          </w:tcPr>
          <w:p w14:paraId="025A5F0F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72 dm</w:t>
            </w:r>
            <w:r w:rsidRPr="00866585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534" w:type="dxa"/>
            <w:vAlign w:val="center"/>
          </w:tcPr>
          <w:p w14:paraId="5FFD71CD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32 dm</w:t>
            </w:r>
            <w:r w:rsidRPr="00866585">
              <w:rPr>
                <w:rFonts w:ascii="Calibri" w:eastAsia="Calibri" w:hAnsi="Calibri" w:cs="Times New Roman"/>
                <w:color w:val="000000"/>
                <w:vertAlign w:val="superscript"/>
              </w:rPr>
              <w:t>3</w:t>
            </w:r>
          </w:p>
        </w:tc>
      </w:tr>
      <w:tr w:rsidR="00866585" w:rsidRPr="00866585" w14:paraId="0EE3125B" w14:textId="77777777" w:rsidTr="009164CE">
        <w:trPr>
          <w:trHeight w:val="568"/>
        </w:trPr>
        <w:tc>
          <w:tcPr>
            <w:tcW w:w="3442" w:type="dxa"/>
            <w:vMerge/>
            <w:vAlign w:val="center"/>
          </w:tcPr>
          <w:p w14:paraId="3F9873F9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529" w:type="dxa"/>
            <w:vAlign w:val="center"/>
          </w:tcPr>
          <w:p w14:paraId="56A5EE5F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0.5 m</w:t>
            </w:r>
          </w:p>
        </w:tc>
        <w:tc>
          <w:tcPr>
            <w:tcW w:w="1531" w:type="dxa"/>
            <w:vAlign w:val="center"/>
          </w:tcPr>
          <w:p w14:paraId="36B6A753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10 dm</w:t>
            </w:r>
          </w:p>
        </w:tc>
        <w:tc>
          <w:tcPr>
            <w:tcW w:w="1526" w:type="dxa"/>
            <w:vAlign w:val="center"/>
          </w:tcPr>
          <w:p w14:paraId="183DFBD0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  <w:vertAlign w:val="superscript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250  dm</w:t>
            </w:r>
            <w:r w:rsidRPr="00866585">
              <w:rPr>
                <w:rFonts w:ascii="Calibri" w:eastAsia="Calibri" w:hAnsi="Calibri" w:cs="Times New Roman"/>
                <w:color w:val="000000"/>
                <w:vertAlign w:val="superscript"/>
              </w:rPr>
              <w:t>2</w:t>
            </w:r>
          </w:p>
        </w:tc>
        <w:tc>
          <w:tcPr>
            <w:tcW w:w="1534" w:type="dxa"/>
            <w:vAlign w:val="center"/>
          </w:tcPr>
          <w:p w14:paraId="1CF21A2E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250 dm</w:t>
            </w:r>
            <w:r w:rsidRPr="00866585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</w:tr>
      <w:tr w:rsidR="00866585" w:rsidRPr="00866585" w14:paraId="0B0BD7C6" w14:textId="77777777" w:rsidTr="009164CE">
        <w:trPr>
          <w:trHeight w:val="618"/>
        </w:trPr>
        <w:tc>
          <w:tcPr>
            <w:tcW w:w="3442" w:type="dxa"/>
            <w:vMerge/>
            <w:vAlign w:val="center"/>
          </w:tcPr>
          <w:p w14:paraId="3843F703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529" w:type="dxa"/>
            <w:vAlign w:val="center"/>
          </w:tcPr>
          <w:p w14:paraId="226812A5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18 dm</w:t>
            </w:r>
          </w:p>
        </w:tc>
        <w:tc>
          <w:tcPr>
            <w:tcW w:w="1531" w:type="dxa"/>
            <w:vAlign w:val="center"/>
          </w:tcPr>
          <w:p w14:paraId="0DA014A4" w14:textId="77777777" w:rsidR="00866585" w:rsidRPr="00866585" w:rsidRDefault="00866585" w:rsidP="00866585">
            <w:pPr>
              <w:numPr>
                <w:ilvl w:val="1"/>
                <w:numId w:val="16"/>
              </w:numPr>
              <w:tabs>
                <w:tab w:val="left" w:pos="284"/>
              </w:tabs>
              <w:spacing w:line="276" w:lineRule="auto"/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m</w:t>
            </w:r>
          </w:p>
        </w:tc>
        <w:tc>
          <w:tcPr>
            <w:tcW w:w="1526" w:type="dxa"/>
            <w:vAlign w:val="center"/>
          </w:tcPr>
          <w:p w14:paraId="5144A31B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1872 dm</w:t>
            </w:r>
            <w:r w:rsidRPr="00866585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534" w:type="dxa"/>
            <w:vAlign w:val="center"/>
          </w:tcPr>
          <w:p w14:paraId="5132203E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5 508 dm</w:t>
            </w:r>
            <w:r w:rsidRPr="00866585">
              <w:rPr>
                <w:rFonts w:ascii="Calibri" w:eastAsia="Calibri" w:hAnsi="Calibri" w:cs="Times New Roman"/>
                <w:color w:val="000000"/>
                <w:vertAlign w:val="superscript"/>
              </w:rPr>
              <w:t>3</w:t>
            </w:r>
          </w:p>
        </w:tc>
      </w:tr>
    </w:tbl>
    <w:p w14:paraId="606173F6" w14:textId="77777777" w:rsidR="00866585" w:rsidRPr="00866585" w:rsidRDefault="00866585" w:rsidP="00866585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</w:p>
    <w:p w14:paraId="15AA8494" w14:textId="77777777" w:rsidR="00866585" w:rsidRPr="00866585" w:rsidRDefault="00866585" w:rsidP="00866585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 xml:space="preserve">2. </w:t>
      </w:r>
      <w:r w:rsidRPr="00866585">
        <w:rPr>
          <w:rFonts w:ascii="Calibri" w:eastAsia="Calibri" w:hAnsi="Calibri" w:cs="Times New Roman"/>
          <w:color w:val="000000"/>
        </w:rPr>
        <w:tab/>
        <w:t>O = 56 dm</w:t>
      </w:r>
      <w:r w:rsidRPr="00866585">
        <w:rPr>
          <w:rFonts w:ascii="Calibri" w:eastAsia="Calibri" w:hAnsi="Calibri" w:cs="Times New Roman"/>
          <w:color w:val="000000"/>
          <w:vertAlign w:val="superscript"/>
        </w:rPr>
        <w:t>2</w:t>
      </w:r>
      <w:r w:rsidRPr="00866585">
        <w:rPr>
          <w:rFonts w:ascii="Calibri" w:eastAsia="Calibri" w:hAnsi="Calibri" w:cs="Times New Roman"/>
          <w:color w:val="000000"/>
        </w:rPr>
        <w:t>, V = 24 dm</w:t>
      </w:r>
      <w:r w:rsidRPr="00866585">
        <w:rPr>
          <w:rFonts w:ascii="Calibri" w:eastAsia="Calibri" w:hAnsi="Calibri" w:cs="Times New Roman"/>
          <w:color w:val="000000"/>
          <w:vertAlign w:val="superscript"/>
        </w:rPr>
        <w:t>3</w:t>
      </w:r>
      <w:r w:rsidRPr="00866585">
        <w:rPr>
          <w:rFonts w:ascii="Calibri" w:eastAsia="Calibri" w:hAnsi="Calibri" w:cs="Times New Roman"/>
          <w:color w:val="000000"/>
        </w:rPr>
        <w:t>.</w:t>
      </w:r>
    </w:p>
    <w:p w14:paraId="49ACDDEF" w14:textId="77777777" w:rsidR="00866585" w:rsidRPr="00866585" w:rsidRDefault="00866585" w:rsidP="00866585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 xml:space="preserve">3. </w:t>
      </w:r>
      <w:r w:rsidRPr="00866585">
        <w:rPr>
          <w:rFonts w:ascii="Calibri" w:eastAsia="Calibri" w:hAnsi="Calibri" w:cs="Times New Roman"/>
          <w:color w:val="000000"/>
        </w:rPr>
        <w:tab/>
        <w:t>Potrebno je kupiti 175 litara zemlje.</w:t>
      </w:r>
    </w:p>
    <w:p w14:paraId="07CAEE32" w14:textId="77777777" w:rsidR="00866585" w:rsidRPr="00866585" w:rsidRDefault="00866585" w:rsidP="00866585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0F20BBE0" w14:textId="77777777" w:rsidR="00866585" w:rsidRPr="00866585" w:rsidRDefault="00866585" w:rsidP="00866585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866585">
        <w:rPr>
          <w:rFonts w:ascii="Calibri" w:eastAsia="Calibri" w:hAnsi="Calibri" w:cs="Times New Roman"/>
          <w:b/>
          <w:color w:val="000000"/>
          <w:u w:val="single"/>
        </w:rPr>
        <w:t>Rješenja dodatnih zadataka</w:t>
      </w:r>
    </w:p>
    <w:p w14:paraId="75D42D54" w14:textId="77777777" w:rsidR="00866585" w:rsidRPr="00866585" w:rsidRDefault="00866585" w:rsidP="00866585">
      <w:pPr>
        <w:numPr>
          <w:ilvl w:val="0"/>
          <w:numId w:val="15"/>
        </w:numPr>
        <w:tabs>
          <w:tab w:val="left" w:pos="426"/>
        </w:tabs>
        <w:spacing w:after="200" w:line="276" w:lineRule="auto"/>
        <w:ind w:left="426"/>
        <w:contextualSpacing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>O = 240 dm</w:t>
      </w:r>
      <w:r w:rsidRPr="00866585">
        <w:rPr>
          <w:rFonts w:ascii="Calibri" w:eastAsia="Calibri" w:hAnsi="Calibri" w:cs="Times New Roman"/>
          <w:color w:val="000000"/>
          <w:vertAlign w:val="superscript"/>
        </w:rPr>
        <w:t>2</w:t>
      </w:r>
      <w:r w:rsidRPr="00866585">
        <w:rPr>
          <w:rFonts w:ascii="Calibri" w:eastAsia="Calibri" w:hAnsi="Calibri" w:cs="Times New Roman"/>
          <w:color w:val="000000"/>
        </w:rPr>
        <w:t>, V =</w:t>
      </w:r>
      <w:r w:rsidRPr="00866585">
        <w:rPr>
          <w:rFonts w:ascii="Calibri" w:eastAsia="Calibri" w:hAnsi="Calibri" w:cs="Times New Roman"/>
          <w:position w:val="-8"/>
        </w:rPr>
        <w:object w:dxaOrig="580" w:dyaOrig="340" w14:anchorId="63C9B51E">
          <v:shape id="_x0000_i1036" type="#_x0000_t75" style="width:24pt;height:15.75pt" o:ole="">
            <v:imagedata r:id="rId36" o:title=""/>
          </v:shape>
          <o:OLEObject Type="Embed" ProgID="Equation.DSMT4" ShapeID="_x0000_i1036" DrawAspect="Content" ObjectID="_1693495246" r:id="rId37"/>
        </w:object>
      </w:r>
      <w:r w:rsidRPr="00866585">
        <w:rPr>
          <w:rFonts w:ascii="Calibri" w:eastAsia="Calibri" w:hAnsi="Calibri" w:cs="Times New Roman"/>
        </w:rPr>
        <w:t>dm</w:t>
      </w:r>
      <w:r w:rsidRPr="00866585">
        <w:rPr>
          <w:rFonts w:ascii="Calibri" w:eastAsia="Calibri" w:hAnsi="Calibri" w:cs="Times New Roman"/>
          <w:vertAlign w:val="superscript"/>
        </w:rPr>
        <w:t>3</w:t>
      </w:r>
    </w:p>
    <w:p w14:paraId="67DBEF1E" w14:textId="77777777" w:rsidR="00866585" w:rsidRPr="00866585" w:rsidRDefault="00866585" w:rsidP="00866585">
      <w:pPr>
        <w:numPr>
          <w:ilvl w:val="0"/>
          <w:numId w:val="15"/>
        </w:numPr>
        <w:tabs>
          <w:tab w:val="left" w:pos="426"/>
        </w:tabs>
        <w:spacing w:after="200" w:line="276" w:lineRule="auto"/>
        <w:ind w:left="426"/>
        <w:contextualSpacing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>O = ( 50 + 200</w:t>
      </w:r>
      <w:r w:rsidRPr="00866585">
        <w:rPr>
          <w:rFonts w:ascii="Calibri" w:eastAsia="Calibri" w:hAnsi="Calibri" w:cs="Times New Roman"/>
          <w:position w:val="-8"/>
        </w:rPr>
        <w:object w:dxaOrig="340" w:dyaOrig="340" w14:anchorId="4C362161">
          <v:shape id="_x0000_i1037" type="#_x0000_t75" style="width:15pt;height:15.75pt" o:ole="">
            <v:imagedata r:id="rId23" o:title=""/>
          </v:shape>
          <o:OLEObject Type="Embed" ProgID="Equation.DSMT4" ShapeID="_x0000_i1037" DrawAspect="Content" ObjectID="_1693495247" r:id="rId38"/>
        </w:object>
      </w:r>
      <w:r w:rsidRPr="00866585">
        <w:rPr>
          <w:rFonts w:ascii="Calibri" w:eastAsia="Times New Roman" w:hAnsi="Calibri" w:cs="Times New Roman"/>
          <w:color w:val="000000"/>
        </w:rPr>
        <w:t>) cm</w:t>
      </w:r>
      <w:r w:rsidRPr="00866585">
        <w:rPr>
          <w:rFonts w:ascii="Calibri" w:eastAsia="Times New Roman" w:hAnsi="Calibri" w:cs="Times New Roman"/>
          <w:color w:val="000000"/>
          <w:vertAlign w:val="superscript"/>
        </w:rPr>
        <w:t>2</w:t>
      </w:r>
      <w:r w:rsidRPr="00866585">
        <w:rPr>
          <w:rFonts w:ascii="Calibri" w:eastAsia="Times New Roman" w:hAnsi="Calibri" w:cs="Times New Roman"/>
          <w:color w:val="000000"/>
        </w:rPr>
        <w:t>, V = 500 dm</w:t>
      </w:r>
      <w:r w:rsidRPr="00866585">
        <w:rPr>
          <w:rFonts w:ascii="Calibri" w:eastAsia="Times New Roman" w:hAnsi="Calibri" w:cs="Times New Roman"/>
          <w:color w:val="000000"/>
          <w:vertAlign w:val="superscript"/>
        </w:rPr>
        <w:t>3</w:t>
      </w:r>
    </w:p>
    <w:p w14:paraId="7B71389F" w14:textId="77777777" w:rsidR="00866585" w:rsidRPr="00866585" w:rsidRDefault="00866585" w:rsidP="00866585">
      <w:pPr>
        <w:numPr>
          <w:ilvl w:val="0"/>
          <w:numId w:val="15"/>
        </w:numPr>
        <w:tabs>
          <w:tab w:val="left" w:pos="426"/>
        </w:tabs>
        <w:spacing w:after="200" w:line="276" w:lineRule="auto"/>
        <w:ind w:left="426"/>
        <w:contextualSpacing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>Volumen će biti 25 puta manji.</w:t>
      </w:r>
    </w:p>
    <w:p w14:paraId="41962D17" w14:textId="77777777" w:rsidR="00866585" w:rsidRPr="00866585" w:rsidRDefault="00866585" w:rsidP="00866585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394C929D" w14:textId="77777777" w:rsidR="00866585" w:rsidRPr="00866585" w:rsidRDefault="00866585" w:rsidP="00866585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866585">
        <w:rPr>
          <w:rFonts w:ascii="Calibri" w:eastAsia="Calibri" w:hAnsi="Calibri" w:cs="Times New Roman"/>
          <w:b/>
          <w:color w:val="000000"/>
          <w:u w:val="single"/>
        </w:rPr>
        <w:t>Rješenja dopunskih zadataka</w:t>
      </w:r>
    </w:p>
    <w:p w14:paraId="49A160E9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 xml:space="preserve">1. </w:t>
      </w:r>
      <w:r w:rsidRPr="00866585">
        <w:rPr>
          <w:rFonts w:ascii="Calibri" w:eastAsia="Calibri" w:hAnsi="Calibri" w:cs="Times New Roman"/>
          <w:color w:val="000000"/>
        </w:rPr>
        <w:tab/>
        <w:t>Povežite geometrijsko tijelo s njegovim imenom</w:t>
      </w:r>
    </w:p>
    <w:p w14:paraId="4F0F963F" w14:textId="77777777" w:rsidR="00866585" w:rsidRPr="00866585" w:rsidRDefault="00866585" w:rsidP="00866585">
      <w:pPr>
        <w:tabs>
          <w:tab w:val="left" w:pos="284"/>
        </w:tabs>
        <w:ind w:left="1080"/>
        <w:contextualSpacing/>
        <w:rPr>
          <w:rFonts w:ascii="Calibri" w:eastAsia="Calibri" w:hAnsi="Calibri" w:cs="Times New Roman"/>
          <w:b/>
          <w:color w:val="000000"/>
        </w:rPr>
      </w:pPr>
      <w:r w:rsidRPr="00866585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3360" behindDoc="1" locked="0" layoutInCell="1" allowOverlap="1" wp14:anchorId="038A1EED" wp14:editId="64D12763">
            <wp:simplePos x="0" y="0"/>
            <wp:positionH relativeFrom="column">
              <wp:posOffset>146685</wp:posOffset>
            </wp:positionH>
            <wp:positionV relativeFrom="paragraph">
              <wp:posOffset>100965</wp:posOffset>
            </wp:positionV>
            <wp:extent cx="4859867" cy="1981200"/>
            <wp:effectExtent l="0" t="0" r="0" b="0"/>
            <wp:wrapNone/>
            <wp:docPr id="15499" name="Slika 15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0824" cy="1981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403D34B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1CDA702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098CCB80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967A3D2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1804A395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05043B03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0E589831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7D348D1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F9D82E4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8B36687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5713310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 xml:space="preserve">2. </w:t>
      </w:r>
      <w:r w:rsidRPr="00866585">
        <w:rPr>
          <w:rFonts w:ascii="Calibri" w:eastAsia="Calibri" w:hAnsi="Calibri" w:cs="Times New Roman"/>
          <w:color w:val="000000"/>
        </w:rPr>
        <w:tab/>
        <w:t>O = 40 cm</w:t>
      </w:r>
      <w:r w:rsidRPr="00866585">
        <w:rPr>
          <w:rFonts w:ascii="Calibri" w:eastAsia="Calibri" w:hAnsi="Calibri" w:cs="Times New Roman"/>
          <w:color w:val="000000"/>
          <w:vertAlign w:val="superscript"/>
        </w:rPr>
        <w:t>2</w:t>
      </w:r>
      <w:r w:rsidRPr="00866585">
        <w:rPr>
          <w:rFonts w:ascii="Calibri" w:eastAsia="Calibri" w:hAnsi="Calibri" w:cs="Times New Roman"/>
          <w:color w:val="000000"/>
        </w:rPr>
        <w:t>, V = 16 cm</w:t>
      </w:r>
      <w:r w:rsidRPr="00866585">
        <w:rPr>
          <w:rFonts w:ascii="Calibri" w:eastAsia="Calibri" w:hAnsi="Calibri" w:cs="Times New Roman"/>
          <w:color w:val="000000"/>
          <w:vertAlign w:val="superscript"/>
        </w:rPr>
        <w:t>3</w:t>
      </w:r>
    </w:p>
    <w:p w14:paraId="12C0EDD8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</w:p>
    <w:p w14:paraId="0E7122DB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lastRenderedPageBreak/>
        <w:t>3.</w:t>
      </w:r>
      <w:r w:rsidRPr="00866585">
        <w:rPr>
          <w:rFonts w:ascii="Calibri" w:eastAsia="Calibri" w:hAnsi="Calibri" w:cs="Times New Roman"/>
          <w:color w:val="000000"/>
        </w:rPr>
        <w:tab/>
      </w:r>
    </w:p>
    <w:tbl>
      <w:tblPr>
        <w:tblStyle w:val="Reetkatablice"/>
        <w:tblW w:w="0" w:type="auto"/>
        <w:tblInd w:w="0" w:type="dxa"/>
        <w:tblLook w:val="04A0" w:firstRow="1" w:lastRow="0" w:firstColumn="1" w:lastColumn="0" w:noHBand="0" w:noVBand="1"/>
      </w:tblPr>
      <w:tblGrid>
        <w:gridCol w:w="3061"/>
        <w:gridCol w:w="1329"/>
        <w:gridCol w:w="1330"/>
        <w:gridCol w:w="1673"/>
        <w:gridCol w:w="1669"/>
      </w:tblGrid>
      <w:tr w:rsidR="00866585" w:rsidRPr="00866585" w14:paraId="7466E452" w14:textId="77777777" w:rsidTr="00866585">
        <w:trPr>
          <w:trHeight w:val="627"/>
        </w:trPr>
        <w:tc>
          <w:tcPr>
            <w:tcW w:w="3087" w:type="dxa"/>
            <w:vMerge w:val="restart"/>
          </w:tcPr>
          <w:p w14:paraId="2552E58E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  <w:p w14:paraId="783D42B0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color w:val="000000"/>
              </w:rPr>
              <w:t>KVADRATNA PRIZMA</w:t>
            </w:r>
          </w:p>
          <w:p w14:paraId="61344C6D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866585">
              <w:rPr>
                <w:rFonts w:ascii="Calibri" w:eastAsia="Calibri" w:hAnsi="Calibri" w:cs="Calibri"/>
                <w:noProof/>
              </w:rPr>
              <mc:AlternateContent>
                <mc:Choice Requires="wpg">
                  <w:drawing>
                    <wp:inline distT="0" distB="0" distL="0" distR="0" wp14:anchorId="46E0F122" wp14:editId="3E8F7BF8">
                      <wp:extent cx="1495425" cy="2039620"/>
                      <wp:effectExtent l="0" t="0" r="9525" b="0"/>
                      <wp:docPr id="15490" name="Grupa 1549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95425" cy="2039620"/>
                                <a:chOff x="0" y="0"/>
                                <a:chExt cx="1495425" cy="203962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5491" name="Slika 15491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7747" t="-3" r="17810" b="43930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495425" cy="191770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s:wsp>
                              <wps:cNvPr id="15492" name="Text Box 1027"/>
                              <wps:cNvSpPr txBox="1"/>
                              <wps:spPr>
                                <a:xfrm>
                                  <a:off x="514350" y="1781175"/>
                                  <a:ext cx="261620" cy="258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C008B98" w14:textId="77777777" w:rsidR="00866585" w:rsidRPr="00AA0891" w:rsidRDefault="00866585" w:rsidP="00866585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493" name="Text Box 1027"/>
                              <wps:cNvSpPr txBox="1"/>
                              <wps:spPr>
                                <a:xfrm>
                                  <a:off x="1095375" y="1438275"/>
                                  <a:ext cx="261620" cy="258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CAD0630" w14:textId="77777777" w:rsidR="00866585" w:rsidRPr="00AA0891" w:rsidRDefault="00866585" w:rsidP="00866585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494" name="Text Box 1027"/>
                              <wps:cNvSpPr txBox="1"/>
                              <wps:spPr>
                                <a:xfrm>
                                  <a:off x="1238250" y="647700"/>
                                  <a:ext cx="253365" cy="258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2669737" w14:textId="77777777" w:rsidR="00866585" w:rsidRPr="00AA0891" w:rsidRDefault="00866585" w:rsidP="00866585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46E0F122" id="Grupa 15490" o:spid="_x0000_s1150" style="width:117.75pt;height:160.6pt;mso-position-horizontal-relative:char;mso-position-vertical-relative:line" coordsize="14954,2039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">
                      <v:shape id="Slika 15491" o:spid="_x0000_s1151" type="#_x0000_t75" style="position:absolute;width:14954;height:191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">
                        <v:imagedata r:id="rId8" o:title="" croptop="-2f" cropbottom="28790f" cropleft="37845f" cropright="11672f"/>
                      </v:shape>
                      <v:shape id="Text Box 1027" o:spid="_x0000_s1152" type="#_x0000_t202" style="position:absolute;left:5143;top:17811;width:2616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" filled="f" stroked="f" strokeweight=".5pt">
                        <v:textbox>
                          <w:txbxContent>
                            <w:p w14:paraId="5C008B98" w14:textId="77777777" w:rsidR="00866585" w:rsidRPr="00AA0891" w:rsidRDefault="00866585" w:rsidP="008665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027" o:spid="_x0000_s1153" type="#_x0000_t202" style="position:absolute;left:10953;top:14382;width:2616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" filled="f" stroked="f" strokeweight=".5pt">
                        <v:textbox>
                          <w:txbxContent>
                            <w:p w14:paraId="1CAD0630" w14:textId="77777777" w:rsidR="00866585" w:rsidRPr="00AA0891" w:rsidRDefault="00866585" w:rsidP="008665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027" o:spid="_x0000_s1154" type="#_x0000_t202" style="position:absolute;left:12382;top:6477;width:2534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" filled="f" stroked="f" strokeweight=".5pt">
                        <v:textbox>
                          <w:txbxContent>
                            <w:p w14:paraId="22669737" w14:textId="77777777" w:rsidR="00866585" w:rsidRPr="00AA0891" w:rsidRDefault="00866585" w:rsidP="008665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1372" w:type="dxa"/>
            <w:shd w:val="clear" w:color="auto" w:fill="FBE4D5"/>
            <w:vAlign w:val="center"/>
          </w:tcPr>
          <w:p w14:paraId="2E64E06B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a</w:t>
            </w:r>
          </w:p>
        </w:tc>
        <w:tc>
          <w:tcPr>
            <w:tcW w:w="1373" w:type="dxa"/>
            <w:shd w:val="clear" w:color="auto" w:fill="FBE4D5"/>
            <w:vAlign w:val="center"/>
          </w:tcPr>
          <w:p w14:paraId="6F023525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  <w:tc>
          <w:tcPr>
            <w:tcW w:w="1726" w:type="dxa"/>
            <w:shd w:val="clear" w:color="auto" w:fill="FBE4D5"/>
            <w:vAlign w:val="center"/>
          </w:tcPr>
          <w:p w14:paraId="42BDC932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Cs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O</w:t>
            </w:r>
          </w:p>
        </w:tc>
        <w:tc>
          <w:tcPr>
            <w:tcW w:w="1727" w:type="dxa"/>
            <w:shd w:val="clear" w:color="auto" w:fill="FBE4D5"/>
            <w:vAlign w:val="center"/>
          </w:tcPr>
          <w:p w14:paraId="05DC6DA4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</w:tr>
      <w:tr w:rsidR="00866585" w:rsidRPr="00866585" w14:paraId="1D6FE9CA" w14:textId="77777777" w:rsidTr="009164CE">
        <w:trPr>
          <w:trHeight w:val="628"/>
        </w:trPr>
        <w:tc>
          <w:tcPr>
            <w:tcW w:w="3087" w:type="dxa"/>
            <w:vMerge/>
            <w:vAlign w:val="center"/>
          </w:tcPr>
          <w:p w14:paraId="2A522363" w14:textId="77777777" w:rsidR="00866585" w:rsidRPr="00866585" w:rsidRDefault="00866585" w:rsidP="00866585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372" w:type="dxa"/>
            <w:vAlign w:val="center"/>
          </w:tcPr>
          <w:p w14:paraId="2C2461B6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4 cm</w:t>
            </w:r>
          </w:p>
        </w:tc>
        <w:tc>
          <w:tcPr>
            <w:tcW w:w="1373" w:type="dxa"/>
            <w:vAlign w:val="center"/>
          </w:tcPr>
          <w:p w14:paraId="0AC5474E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10 cm</w:t>
            </w:r>
          </w:p>
        </w:tc>
        <w:tc>
          <w:tcPr>
            <w:tcW w:w="1726" w:type="dxa"/>
            <w:vAlign w:val="center"/>
          </w:tcPr>
          <w:p w14:paraId="4D4D3A0D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196 cm</w:t>
            </w:r>
            <w:r w:rsidRPr="00866585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727" w:type="dxa"/>
            <w:vAlign w:val="center"/>
          </w:tcPr>
          <w:p w14:paraId="26B8DFD6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160 cm</w:t>
            </w:r>
            <w:r w:rsidRPr="00866585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</w:tr>
      <w:tr w:rsidR="00866585" w:rsidRPr="00866585" w14:paraId="67D35AE9" w14:textId="77777777" w:rsidTr="009164CE">
        <w:trPr>
          <w:trHeight w:val="628"/>
        </w:trPr>
        <w:tc>
          <w:tcPr>
            <w:tcW w:w="3087" w:type="dxa"/>
            <w:vMerge/>
            <w:vAlign w:val="center"/>
          </w:tcPr>
          <w:p w14:paraId="6968A413" w14:textId="77777777" w:rsidR="00866585" w:rsidRPr="00866585" w:rsidRDefault="00866585" w:rsidP="00866585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372" w:type="dxa"/>
            <w:vAlign w:val="center"/>
          </w:tcPr>
          <w:p w14:paraId="6E6B67DB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0.5 dm</w:t>
            </w:r>
          </w:p>
        </w:tc>
        <w:tc>
          <w:tcPr>
            <w:tcW w:w="1373" w:type="dxa"/>
            <w:vAlign w:val="center"/>
          </w:tcPr>
          <w:p w14:paraId="297C3F89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8 dm</w:t>
            </w:r>
          </w:p>
        </w:tc>
        <w:tc>
          <w:tcPr>
            <w:tcW w:w="1726" w:type="dxa"/>
            <w:vAlign w:val="center"/>
          </w:tcPr>
          <w:p w14:paraId="1E9E31BB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210 cm</w:t>
            </w:r>
            <w:r w:rsidRPr="00866585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727" w:type="dxa"/>
            <w:vAlign w:val="center"/>
          </w:tcPr>
          <w:p w14:paraId="35E686EF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200 cm</w:t>
            </w:r>
            <w:r w:rsidRPr="00866585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</w:tr>
      <w:tr w:rsidR="00866585" w:rsidRPr="00866585" w14:paraId="7C41557A" w14:textId="77777777" w:rsidTr="009164CE">
        <w:trPr>
          <w:trHeight w:val="573"/>
        </w:trPr>
        <w:tc>
          <w:tcPr>
            <w:tcW w:w="3087" w:type="dxa"/>
            <w:vMerge/>
            <w:vAlign w:val="center"/>
          </w:tcPr>
          <w:p w14:paraId="32537F8D" w14:textId="77777777" w:rsidR="00866585" w:rsidRPr="00866585" w:rsidRDefault="00866585" w:rsidP="00866585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372" w:type="dxa"/>
            <w:vAlign w:val="center"/>
          </w:tcPr>
          <w:p w14:paraId="48511512" w14:textId="77777777" w:rsidR="00866585" w:rsidRPr="00866585" w:rsidRDefault="00866585" w:rsidP="00866585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 xml:space="preserve">       </w:t>
            </w:r>
            <w:r w:rsidRPr="00866585">
              <w:rPr>
                <w:rFonts w:ascii="Calibri" w:eastAsia="Calibri" w:hAnsi="Calibri" w:cs="Times New Roman"/>
              </w:rPr>
              <w:t>4 dm</w:t>
            </w:r>
          </w:p>
        </w:tc>
        <w:tc>
          <w:tcPr>
            <w:tcW w:w="1373" w:type="dxa"/>
            <w:vAlign w:val="center"/>
          </w:tcPr>
          <w:p w14:paraId="69A22D00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2  dm</w:t>
            </w:r>
          </w:p>
        </w:tc>
        <w:tc>
          <w:tcPr>
            <w:tcW w:w="1726" w:type="dxa"/>
            <w:vAlign w:val="center"/>
          </w:tcPr>
          <w:p w14:paraId="0DA5548F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64 dm</w:t>
            </w:r>
            <w:r w:rsidRPr="00866585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727" w:type="dxa"/>
            <w:vAlign w:val="center"/>
          </w:tcPr>
          <w:p w14:paraId="1AA9B995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32 dm</w:t>
            </w:r>
            <w:r w:rsidRPr="00866585">
              <w:rPr>
                <w:rFonts w:ascii="Calibri" w:eastAsia="Calibri" w:hAnsi="Calibri" w:cs="Times New Roman"/>
                <w:color w:val="000000"/>
                <w:vertAlign w:val="superscript"/>
              </w:rPr>
              <w:t>3</w:t>
            </w:r>
          </w:p>
        </w:tc>
      </w:tr>
      <w:tr w:rsidR="00866585" w:rsidRPr="00866585" w14:paraId="7F6E1599" w14:textId="77777777" w:rsidTr="009164CE">
        <w:trPr>
          <w:trHeight w:val="553"/>
        </w:trPr>
        <w:tc>
          <w:tcPr>
            <w:tcW w:w="3087" w:type="dxa"/>
            <w:vMerge/>
            <w:vAlign w:val="center"/>
          </w:tcPr>
          <w:p w14:paraId="71792D0B" w14:textId="77777777" w:rsidR="00866585" w:rsidRPr="00866585" w:rsidRDefault="00866585" w:rsidP="00866585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372" w:type="dxa"/>
            <w:vAlign w:val="center"/>
          </w:tcPr>
          <w:p w14:paraId="50C1E56C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5 dm</w:t>
            </w:r>
          </w:p>
        </w:tc>
        <w:tc>
          <w:tcPr>
            <w:tcW w:w="1373" w:type="dxa"/>
            <w:vAlign w:val="center"/>
          </w:tcPr>
          <w:p w14:paraId="398B45C3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3 dm</w:t>
            </w:r>
          </w:p>
        </w:tc>
        <w:tc>
          <w:tcPr>
            <w:tcW w:w="1726" w:type="dxa"/>
            <w:vAlign w:val="center"/>
          </w:tcPr>
          <w:p w14:paraId="2F002867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  <w:vertAlign w:val="superscript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210 dm</w:t>
            </w:r>
            <w:r w:rsidRPr="00866585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727" w:type="dxa"/>
            <w:vAlign w:val="center"/>
          </w:tcPr>
          <w:p w14:paraId="341AB3BC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75 dm</w:t>
            </w:r>
            <w:r w:rsidRPr="00866585">
              <w:rPr>
                <w:rFonts w:ascii="Calibri" w:eastAsia="Calibri" w:hAnsi="Calibri" w:cs="Times New Roman"/>
                <w:color w:val="000000"/>
                <w:vertAlign w:val="superscript"/>
              </w:rPr>
              <w:t>3</w:t>
            </w:r>
          </w:p>
        </w:tc>
      </w:tr>
      <w:tr w:rsidR="00866585" w:rsidRPr="00866585" w14:paraId="1A37697D" w14:textId="77777777" w:rsidTr="009164CE">
        <w:trPr>
          <w:trHeight w:val="561"/>
        </w:trPr>
        <w:tc>
          <w:tcPr>
            <w:tcW w:w="3087" w:type="dxa"/>
            <w:vMerge/>
            <w:vAlign w:val="center"/>
          </w:tcPr>
          <w:p w14:paraId="3D3F9AC6" w14:textId="77777777" w:rsidR="00866585" w:rsidRPr="00866585" w:rsidRDefault="00866585" w:rsidP="00866585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372" w:type="dxa"/>
            <w:vAlign w:val="center"/>
          </w:tcPr>
          <w:p w14:paraId="4C217213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</w:rPr>
              <w:t>25 cm</w:t>
            </w:r>
          </w:p>
        </w:tc>
        <w:tc>
          <w:tcPr>
            <w:tcW w:w="1373" w:type="dxa"/>
            <w:vAlign w:val="center"/>
          </w:tcPr>
          <w:p w14:paraId="3A221C11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20 cm</w:t>
            </w:r>
          </w:p>
        </w:tc>
        <w:tc>
          <w:tcPr>
            <w:tcW w:w="1726" w:type="dxa"/>
            <w:vAlign w:val="center"/>
          </w:tcPr>
          <w:p w14:paraId="499B97DC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</w:rPr>
              <w:t>3250 cm</w:t>
            </w:r>
            <w:r w:rsidRPr="00866585">
              <w:rPr>
                <w:rFonts w:ascii="Calibri" w:eastAsia="Calibri" w:hAnsi="Calibri" w:cs="Times New Roman"/>
                <w:vertAlign w:val="superscript"/>
              </w:rPr>
              <w:t>2</w:t>
            </w:r>
          </w:p>
        </w:tc>
        <w:tc>
          <w:tcPr>
            <w:tcW w:w="1727" w:type="dxa"/>
            <w:vAlign w:val="center"/>
          </w:tcPr>
          <w:p w14:paraId="711DAB09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12 500 cm</w:t>
            </w:r>
            <w:r w:rsidRPr="00866585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</w:tr>
    </w:tbl>
    <w:p w14:paraId="5AD6A591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</w:p>
    <w:p w14:paraId="779A9E9D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 xml:space="preserve">4. </w:t>
      </w:r>
      <w:r w:rsidRPr="00866585">
        <w:rPr>
          <w:rFonts w:ascii="Calibri" w:eastAsia="Calibri" w:hAnsi="Calibri" w:cs="Times New Roman"/>
          <w:color w:val="000000"/>
        </w:rPr>
        <w:tab/>
        <w:t>1600 cm</w:t>
      </w:r>
      <w:r w:rsidRPr="00866585">
        <w:rPr>
          <w:rFonts w:ascii="Calibri" w:eastAsia="Calibri" w:hAnsi="Calibri" w:cs="Times New Roman"/>
          <w:color w:val="000000"/>
          <w:vertAlign w:val="superscript"/>
        </w:rPr>
        <w:t>3</w:t>
      </w:r>
    </w:p>
    <w:p w14:paraId="01C3DF4E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525A66F6" w14:textId="77777777" w:rsidR="00866585" w:rsidRPr="00866585" w:rsidRDefault="00866585" w:rsidP="00866585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712CCAFA" w14:textId="77777777" w:rsidR="00866585" w:rsidRPr="00866585" w:rsidRDefault="00866585" w:rsidP="00866585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5E73C0F8" w14:textId="77777777" w:rsidR="00866585" w:rsidRPr="00866585" w:rsidRDefault="00866585" w:rsidP="00866585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19BED685" w14:textId="77777777" w:rsidR="00866585" w:rsidRPr="00866585" w:rsidRDefault="00866585" w:rsidP="00866585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4938596C" w14:textId="77777777" w:rsidR="00866585" w:rsidRPr="00866585" w:rsidRDefault="00866585" w:rsidP="00866585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11CB6B6A" w14:textId="77777777" w:rsidR="00866585" w:rsidRPr="00866585" w:rsidRDefault="00866585" w:rsidP="00866585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43E4798E" w14:textId="77777777" w:rsidR="00866585" w:rsidRPr="00866585" w:rsidRDefault="00866585" w:rsidP="00866585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2F181155" w14:textId="77777777" w:rsidR="00866585" w:rsidRPr="00866585" w:rsidRDefault="00866585" w:rsidP="00866585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495DAE10" w14:textId="77777777" w:rsidR="00866585" w:rsidRPr="00866585" w:rsidRDefault="00866585" w:rsidP="00866585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29EB80E4" w14:textId="77777777" w:rsidR="00866585" w:rsidRPr="00866585" w:rsidRDefault="00866585" w:rsidP="00866585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4ABC85F1" w14:textId="77777777" w:rsidR="00866585" w:rsidRPr="00866585" w:rsidRDefault="00866585" w:rsidP="00866585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3D6B4398" w14:textId="77777777" w:rsidR="00866585" w:rsidRPr="00866585" w:rsidRDefault="00866585" w:rsidP="00866585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69ACB6A3" w14:textId="77777777" w:rsidR="001B318D" w:rsidRDefault="001B318D"/>
    <w:sectPr w:rsidR="001B318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4987306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193B209" w14:textId="77777777" w:rsidR="00D80013" w:rsidRDefault="00866585">
        <w:pPr>
          <w:pStyle w:val="Podnoje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4</w:t>
        </w:r>
        <w:r>
          <w:rPr>
            <w:noProof/>
          </w:rPr>
          <w:fldChar w:fldCharType="end"/>
        </w:r>
      </w:p>
    </w:sdtContent>
  </w:sdt>
  <w:p w14:paraId="3A21CE0C" w14:textId="77777777" w:rsidR="00D80013" w:rsidRDefault="00866585">
    <w:pPr>
      <w:pStyle w:val="Podnoje"/>
    </w:pP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AC4A82"/>
    <w:multiLevelType w:val="hybridMultilevel"/>
    <w:tmpl w:val="4FC83C4A"/>
    <w:lvl w:ilvl="0" w:tplc="82821978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DC1651D"/>
    <w:multiLevelType w:val="hybridMultilevel"/>
    <w:tmpl w:val="28824EF8"/>
    <w:lvl w:ilvl="0" w:tplc="F8D48E6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7B12B4"/>
    <w:multiLevelType w:val="hybridMultilevel"/>
    <w:tmpl w:val="624434B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1E8C170D"/>
    <w:multiLevelType w:val="hybridMultilevel"/>
    <w:tmpl w:val="5E08BD88"/>
    <w:lvl w:ilvl="0" w:tplc="960EFDF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3813B33"/>
    <w:multiLevelType w:val="hybridMultilevel"/>
    <w:tmpl w:val="908256C8"/>
    <w:lvl w:ilvl="0" w:tplc="077A11AC">
      <w:numFmt w:val="bullet"/>
      <w:lvlText w:val="-"/>
      <w:lvlJc w:val="left"/>
      <w:pPr>
        <w:ind w:left="1429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27F47F13"/>
    <w:multiLevelType w:val="hybridMultilevel"/>
    <w:tmpl w:val="7DDA95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91B0C58"/>
    <w:multiLevelType w:val="multilevel"/>
    <w:tmpl w:val="69DC9A9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7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8" w15:restartNumberingAfterBreak="0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3FD4623A"/>
    <w:multiLevelType w:val="hybridMultilevel"/>
    <w:tmpl w:val="F858F98A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25C4B0D"/>
    <w:multiLevelType w:val="hybridMultilevel"/>
    <w:tmpl w:val="1FF667F2"/>
    <w:lvl w:ilvl="0" w:tplc="5A90CF74">
      <w:start w:val="1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724" w:hanging="360"/>
      </w:pPr>
    </w:lvl>
    <w:lvl w:ilvl="2" w:tplc="041A001B" w:tentative="1">
      <w:start w:val="1"/>
      <w:numFmt w:val="lowerRoman"/>
      <w:lvlText w:val="%3."/>
      <w:lvlJc w:val="right"/>
      <w:pPr>
        <w:ind w:left="2444" w:hanging="180"/>
      </w:pPr>
    </w:lvl>
    <w:lvl w:ilvl="3" w:tplc="041A000F" w:tentative="1">
      <w:start w:val="1"/>
      <w:numFmt w:val="decimal"/>
      <w:lvlText w:val="%4."/>
      <w:lvlJc w:val="left"/>
      <w:pPr>
        <w:ind w:left="3164" w:hanging="360"/>
      </w:pPr>
    </w:lvl>
    <w:lvl w:ilvl="4" w:tplc="041A0019" w:tentative="1">
      <w:start w:val="1"/>
      <w:numFmt w:val="lowerLetter"/>
      <w:lvlText w:val="%5."/>
      <w:lvlJc w:val="left"/>
      <w:pPr>
        <w:ind w:left="3884" w:hanging="360"/>
      </w:pPr>
    </w:lvl>
    <w:lvl w:ilvl="5" w:tplc="041A001B" w:tentative="1">
      <w:start w:val="1"/>
      <w:numFmt w:val="lowerRoman"/>
      <w:lvlText w:val="%6."/>
      <w:lvlJc w:val="right"/>
      <w:pPr>
        <w:ind w:left="4604" w:hanging="180"/>
      </w:pPr>
    </w:lvl>
    <w:lvl w:ilvl="6" w:tplc="041A000F" w:tentative="1">
      <w:start w:val="1"/>
      <w:numFmt w:val="decimal"/>
      <w:lvlText w:val="%7."/>
      <w:lvlJc w:val="left"/>
      <w:pPr>
        <w:ind w:left="5324" w:hanging="360"/>
      </w:pPr>
    </w:lvl>
    <w:lvl w:ilvl="7" w:tplc="041A0019" w:tentative="1">
      <w:start w:val="1"/>
      <w:numFmt w:val="lowerLetter"/>
      <w:lvlText w:val="%8."/>
      <w:lvlJc w:val="left"/>
      <w:pPr>
        <w:ind w:left="6044" w:hanging="360"/>
      </w:pPr>
    </w:lvl>
    <w:lvl w:ilvl="8" w:tplc="041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1" w15:restartNumberingAfterBreak="0">
    <w:nsid w:val="617632C1"/>
    <w:multiLevelType w:val="hybridMultilevel"/>
    <w:tmpl w:val="90B0374A"/>
    <w:lvl w:ilvl="0" w:tplc="4DFC2A54">
      <w:start w:val="6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HAns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639718C"/>
    <w:multiLevelType w:val="hybridMultilevel"/>
    <w:tmpl w:val="CC0688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4" w15:restartNumberingAfterBreak="0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EB65816"/>
    <w:multiLevelType w:val="hybridMultilevel"/>
    <w:tmpl w:val="6346D47A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5"/>
  </w:num>
  <w:num w:numId="3">
    <w:abstractNumId w:val="13"/>
  </w:num>
  <w:num w:numId="4">
    <w:abstractNumId w:val="6"/>
  </w:num>
  <w:num w:numId="5">
    <w:abstractNumId w:val="3"/>
  </w:num>
  <w:num w:numId="6">
    <w:abstractNumId w:val="9"/>
  </w:num>
  <w:num w:numId="7">
    <w:abstractNumId w:val="8"/>
  </w:num>
  <w:num w:numId="8">
    <w:abstractNumId w:val="2"/>
  </w:num>
  <w:num w:numId="9">
    <w:abstractNumId w:val="12"/>
  </w:num>
  <w:num w:numId="10">
    <w:abstractNumId w:val="5"/>
  </w:num>
  <w:num w:numId="11">
    <w:abstractNumId w:val="11"/>
  </w:num>
  <w:num w:numId="12">
    <w:abstractNumId w:val="4"/>
  </w:num>
  <w:num w:numId="13">
    <w:abstractNumId w:val="0"/>
  </w:num>
  <w:num w:numId="14">
    <w:abstractNumId w:val="10"/>
  </w:num>
  <w:num w:numId="15">
    <w:abstractNumId w:val="1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66585"/>
    <w:rsid w:val="001B318D"/>
    <w:rsid w:val="00866585"/>
    <w:rsid w:val="008B6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75B81E4"/>
  <w15:chartTrackingRefBased/>
  <w15:docId w15:val="{51323CFA-3BCA-4709-A0D8-68475904CA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StandardWeb">
    <w:name w:val="Normal (Web)"/>
    <w:basedOn w:val="Normal"/>
    <w:uiPriority w:val="99"/>
    <w:semiHidden/>
    <w:unhideWhenUsed/>
    <w:rsid w:val="00866585"/>
    <w:rPr>
      <w:rFonts w:ascii="Times New Roman" w:hAnsi="Times New Roman" w:cs="Times New Roman"/>
      <w:sz w:val="24"/>
      <w:szCs w:val="24"/>
    </w:rPr>
  </w:style>
  <w:style w:type="table" w:styleId="Reetkatablice">
    <w:name w:val="Table Grid"/>
    <w:basedOn w:val="Obinatablica"/>
    <w:uiPriority w:val="59"/>
    <w:rsid w:val="00866585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odnojeChar">
    <w:name w:val="Podnožje Char"/>
    <w:basedOn w:val="Zadanifontodlomka"/>
    <w:link w:val="Podnoje"/>
    <w:uiPriority w:val="99"/>
    <w:rsid w:val="00866585"/>
  </w:style>
  <w:style w:type="paragraph" w:styleId="Podnoje">
    <w:name w:val="footer"/>
    <w:basedOn w:val="Normal"/>
    <w:link w:val="PodnojeChar"/>
    <w:uiPriority w:val="99"/>
    <w:unhideWhenUsed/>
    <w:rsid w:val="0086658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1">
    <w:name w:val="Podnožje Char1"/>
    <w:basedOn w:val="Zadanifontodlomka"/>
    <w:uiPriority w:val="99"/>
    <w:semiHidden/>
    <w:rsid w:val="00866585"/>
  </w:style>
  <w:style w:type="table" w:customStyle="1" w:styleId="Svijetlareetkatablice1">
    <w:name w:val="Svijetla rešetka tablice1"/>
    <w:basedOn w:val="Obinatablica"/>
    <w:next w:val="Svijetlareetkatablice"/>
    <w:uiPriority w:val="40"/>
    <w:rsid w:val="00866585"/>
    <w:pPr>
      <w:spacing w:after="0" w:line="240" w:lineRule="auto"/>
    </w:p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styleId="Svijetlareetkatablice">
    <w:name w:val="Grid Table Light"/>
    <w:basedOn w:val="Obinatablica"/>
    <w:uiPriority w:val="40"/>
    <w:rsid w:val="00866585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1.bin"/><Relationship Id="rId18" Type="http://schemas.openxmlformats.org/officeDocument/2006/relationships/image" Target="media/image10.wmf"/><Relationship Id="rId26" Type="http://schemas.openxmlformats.org/officeDocument/2006/relationships/oleObject" Target="embeddings/oleObject7.bin"/><Relationship Id="rId39" Type="http://schemas.openxmlformats.org/officeDocument/2006/relationships/image" Target="media/image21.jpeg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34" Type="http://schemas.openxmlformats.org/officeDocument/2006/relationships/image" Target="media/image19.wmf"/><Relationship Id="rId7" Type="http://schemas.openxmlformats.org/officeDocument/2006/relationships/image" Target="media/image3.png"/><Relationship Id="rId12" Type="http://schemas.openxmlformats.org/officeDocument/2006/relationships/image" Target="media/image7.wmf"/><Relationship Id="rId17" Type="http://schemas.openxmlformats.org/officeDocument/2006/relationships/oleObject" Target="embeddings/oleObject3.bin"/><Relationship Id="rId25" Type="http://schemas.openxmlformats.org/officeDocument/2006/relationships/image" Target="media/image14.wmf"/><Relationship Id="rId33" Type="http://schemas.openxmlformats.org/officeDocument/2006/relationships/image" Target="media/image18.png"/><Relationship Id="rId38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png"/><Relationship Id="rId29" Type="http://schemas.openxmlformats.org/officeDocument/2006/relationships/image" Target="media/image16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footer" Target="footer1.xm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2.bin"/><Relationship Id="rId40" Type="http://schemas.openxmlformats.org/officeDocument/2006/relationships/fontTable" Target="fontTable.xml"/><Relationship Id="rId5" Type="http://schemas.openxmlformats.org/officeDocument/2006/relationships/image" Target="media/image1.jpeg"/><Relationship Id="rId15" Type="http://schemas.openxmlformats.org/officeDocument/2006/relationships/oleObject" Target="embeddings/oleObject2.bin"/><Relationship Id="rId23" Type="http://schemas.openxmlformats.org/officeDocument/2006/relationships/image" Target="media/image13.wmf"/><Relationship Id="rId28" Type="http://schemas.openxmlformats.org/officeDocument/2006/relationships/oleObject" Target="embeddings/oleObject8.bin"/><Relationship Id="rId36" Type="http://schemas.openxmlformats.org/officeDocument/2006/relationships/image" Target="media/image20.wmf"/><Relationship Id="rId10" Type="http://schemas.openxmlformats.org/officeDocument/2006/relationships/image" Target="media/image6.png"/><Relationship Id="rId19" Type="http://schemas.openxmlformats.org/officeDocument/2006/relationships/oleObject" Target="embeddings/oleObject4.bin"/><Relationship Id="rId31" Type="http://schemas.openxmlformats.org/officeDocument/2006/relationships/image" Target="media/image17.wmf"/><Relationship Id="rId4" Type="http://schemas.openxmlformats.org/officeDocument/2006/relationships/webSettings" Target="webSettings.xml"/><Relationship Id="rId9" Type="http://schemas.openxmlformats.org/officeDocument/2006/relationships/image" Target="media/image5.jpeg"/><Relationship Id="rId14" Type="http://schemas.openxmlformats.org/officeDocument/2006/relationships/image" Target="media/image8.wmf"/><Relationship Id="rId22" Type="http://schemas.openxmlformats.org/officeDocument/2006/relationships/oleObject" Target="embeddings/oleObject5.bin"/><Relationship Id="rId27" Type="http://schemas.openxmlformats.org/officeDocument/2006/relationships/image" Target="media/image15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5</Pages>
  <Words>2177</Words>
  <Characters>12409</Characters>
  <Application>Microsoft Office Word</Application>
  <DocSecurity>0</DocSecurity>
  <Lines>103</Lines>
  <Paragraphs>29</Paragraphs>
  <ScaleCrop>false</ScaleCrop>
  <Company/>
  <LinksUpToDate>false</LinksUpToDate>
  <CharactersWithSpaces>145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09-18T16:29:00Z</dcterms:created>
  <dcterms:modified xsi:type="dcterms:W3CDTF">2021-09-18T16:30:00Z</dcterms:modified>
</cp:coreProperties>
</file>